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0" r:id="rId3"/>
  </p:sldMasterIdLst>
  <p:notesMasterIdLst>
    <p:notesMasterId r:id="rId6"/>
  </p:notesMasterIdLst>
  <p:handoutMasterIdLst>
    <p:handoutMasterId r:id="rId62"/>
  </p:handoutMasterIdLst>
  <p:sldIdLst>
    <p:sldId id="1891" r:id="rId4"/>
    <p:sldId id="1760" r:id="rId5"/>
    <p:sldId id="2192" r:id="rId7"/>
    <p:sldId id="2152" r:id="rId8"/>
    <p:sldId id="2083" r:id="rId9"/>
    <p:sldId id="2084" r:id="rId10"/>
    <p:sldId id="2082" r:id="rId11"/>
    <p:sldId id="2024" r:id="rId12"/>
    <p:sldId id="2119" r:id="rId13"/>
    <p:sldId id="2085" r:id="rId14"/>
    <p:sldId id="2044" r:id="rId15"/>
    <p:sldId id="2151" r:id="rId16"/>
    <p:sldId id="2244" r:id="rId17"/>
    <p:sldId id="2046" r:id="rId18"/>
    <p:sldId id="2245" r:id="rId19"/>
    <p:sldId id="2048" r:id="rId20"/>
    <p:sldId id="2049" r:id="rId21"/>
    <p:sldId id="2050" r:id="rId22"/>
    <p:sldId id="2051" r:id="rId23"/>
    <p:sldId id="2233" r:id="rId24"/>
    <p:sldId id="2031" r:id="rId25"/>
    <p:sldId id="2078" r:id="rId26"/>
    <p:sldId id="2052" r:id="rId27"/>
    <p:sldId id="2054" r:id="rId28"/>
    <p:sldId id="2236" r:id="rId29"/>
    <p:sldId id="2234" r:id="rId30"/>
    <p:sldId id="2312" r:id="rId31"/>
    <p:sldId id="2237" r:id="rId32"/>
    <p:sldId id="2242" r:id="rId33"/>
    <p:sldId id="2342" r:id="rId34"/>
    <p:sldId id="2045" r:id="rId35"/>
    <p:sldId id="2055" r:id="rId36"/>
    <p:sldId id="2288" r:id="rId37"/>
    <p:sldId id="2289" r:id="rId38"/>
    <p:sldId id="2056" r:id="rId39"/>
    <p:sldId id="2193" r:id="rId40"/>
    <p:sldId id="2053" r:id="rId41"/>
    <p:sldId id="2196" r:id="rId42"/>
    <p:sldId id="2194" r:id="rId43"/>
    <p:sldId id="2058" r:id="rId44"/>
    <p:sldId id="2059" r:id="rId45"/>
    <p:sldId id="2158" r:id="rId46"/>
    <p:sldId id="2246" r:id="rId47"/>
    <p:sldId id="2156" r:id="rId48"/>
    <p:sldId id="2238" r:id="rId49"/>
    <p:sldId id="2369" r:id="rId50"/>
    <p:sldId id="2239" r:id="rId51"/>
    <p:sldId id="2157" r:id="rId52"/>
    <p:sldId id="2241" r:id="rId53"/>
    <p:sldId id="2035" r:id="rId54"/>
    <p:sldId id="2026" r:id="rId55"/>
    <p:sldId id="2079" r:id="rId56"/>
    <p:sldId id="2081" r:id="rId57"/>
    <p:sldId id="2061" r:id="rId58"/>
    <p:sldId id="2038" r:id="rId59"/>
    <p:sldId id="1889" r:id="rId60"/>
    <p:sldId id="1644" r:id="rId61"/>
  </p:sldIdLst>
  <p:sldSz cx="12190095" cy="6859270"/>
  <p:notesSz cx="6858000" cy="9144000"/>
  <p:custDataLst>
    <p:tags r:id="rId66"/>
  </p:custDataLst>
  <p:defaultTextStyle>
    <a:defPPr>
      <a:defRPr lang="zh-CN"/>
    </a:defPPr>
    <a:lvl1pPr marL="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8" userDrawn="1">
          <p15:clr>
            <a:srgbClr val="A4A3A4"/>
          </p15:clr>
        </p15:guide>
        <p15:guide id="2" pos="398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44491"/>
    <a:srgbClr val="EAE8ED"/>
    <a:srgbClr val="1481E2"/>
    <a:srgbClr val="FFFFFF"/>
    <a:srgbClr val="00CCFF"/>
    <a:srgbClr val="FFD966"/>
    <a:srgbClr val="EEEFF3"/>
    <a:srgbClr val="9DC3E6"/>
    <a:srgbClr val="DEEB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26618" autoAdjust="0"/>
    <p:restoredTop sz="95107" autoAdjust="0"/>
  </p:normalViewPr>
  <p:slideViewPr>
    <p:cSldViewPr showGuides="1">
      <p:cViewPr varScale="1">
        <p:scale>
          <a:sx n="70" d="100"/>
          <a:sy n="70" d="100"/>
        </p:scale>
        <p:origin x="-270" y="-96"/>
      </p:cViewPr>
      <p:guideLst>
        <p:guide orient="horz" pos="2028"/>
        <p:guide pos="398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66" y="-102"/>
      </p:cViewPr>
      <p:guideLst>
        <p:guide orient="horz" pos="2703"/>
        <p:guide pos="22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6" Type="http://schemas.openxmlformats.org/officeDocument/2006/relationships/tags" Target="tags/tag414.xml"/><Relationship Id="rId65" Type="http://schemas.openxmlformats.org/officeDocument/2006/relationships/tableStyles" Target="tableStyles.xml"/><Relationship Id="rId64" Type="http://schemas.openxmlformats.org/officeDocument/2006/relationships/viewProps" Target="viewProps.xml"/><Relationship Id="rId63" Type="http://schemas.openxmlformats.org/officeDocument/2006/relationships/presProps" Target="presProps.xml"/><Relationship Id="rId62" Type="http://schemas.openxmlformats.org/officeDocument/2006/relationships/handoutMaster" Target="handoutMasters/handoutMaster1.xml"/><Relationship Id="rId61" Type="http://schemas.openxmlformats.org/officeDocument/2006/relationships/slide" Target="slides/slide57.xml"/><Relationship Id="rId60" Type="http://schemas.openxmlformats.org/officeDocument/2006/relationships/slide" Target="slides/slide56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5.xml"/><Relationship Id="rId58" Type="http://schemas.openxmlformats.org/officeDocument/2006/relationships/slide" Target="slides/slide54.xml"/><Relationship Id="rId57" Type="http://schemas.openxmlformats.org/officeDocument/2006/relationships/slide" Target="slides/slide53.xml"/><Relationship Id="rId56" Type="http://schemas.openxmlformats.org/officeDocument/2006/relationships/slide" Target="slides/slide52.xml"/><Relationship Id="rId55" Type="http://schemas.openxmlformats.org/officeDocument/2006/relationships/slide" Target="slides/slide51.xml"/><Relationship Id="rId54" Type="http://schemas.openxmlformats.org/officeDocument/2006/relationships/slide" Target="slides/slide50.xml"/><Relationship Id="rId53" Type="http://schemas.openxmlformats.org/officeDocument/2006/relationships/slide" Target="slides/slide49.xml"/><Relationship Id="rId52" Type="http://schemas.openxmlformats.org/officeDocument/2006/relationships/slide" Target="slides/slide48.xml"/><Relationship Id="rId51" Type="http://schemas.openxmlformats.org/officeDocument/2006/relationships/slide" Target="slides/slide47.xml"/><Relationship Id="rId50" Type="http://schemas.openxmlformats.org/officeDocument/2006/relationships/slide" Target="slides/slide46.xml"/><Relationship Id="rId5" Type="http://schemas.openxmlformats.org/officeDocument/2006/relationships/slide" Target="slides/slide2.xml"/><Relationship Id="rId49" Type="http://schemas.openxmlformats.org/officeDocument/2006/relationships/slide" Target="slides/slide45.xml"/><Relationship Id="rId48" Type="http://schemas.openxmlformats.org/officeDocument/2006/relationships/slide" Target="slides/slide44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9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8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8" Type="http://schemas.openxmlformats.org/officeDocument/2006/relationships/image" Target="../media/image76.wmf"/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大家知道这是什么吗？纸团为什么可以飞出去？有的同学说受到了力，有的同学说做功了，初中我们就学习了功，那功的概念是什么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大家知道这是什么吗？纸团为什么可以飞出去？有的同学说受到了力，有的同学说做功了，初中我们就学习了功，那功的概念是什么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大家知道这是什么吗？纸团为什么可以飞出去？有的同学说受到了力，有的同学说做功了，初中我们就学习了功，那功的概念是什么？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大家知道这是什么吗？纸团为什么可以飞出去？有的同学说受到了力，有的同学说做功了，初中我们就学习了功，那功的概念是什么？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789834"/>
            <a:ext cx="12190413" cy="306975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149874"/>
            <a:ext cx="12190413" cy="270971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509914"/>
            <a:ext cx="12190413" cy="234967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3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4869954"/>
            <a:ext cx="12190413" cy="198963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229994"/>
            <a:ext cx="12190413" cy="162959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590034"/>
            <a:ext cx="12190413" cy="126955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950074"/>
            <a:ext cx="12190413" cy="90951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091" y="6357822"/>
            <a:ext cx="2742843" cy="365210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075" y="6357822"/>
            <a:ext cx="4114264" cy="365210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09479" y="6357822"/>
            <a:ext cx="2742843" cy="365210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1994"/>
            <a:ext cx="10361851" cy="1469307"/>
          </a:xfrm>
          <a:prstGeom prst="rect">
            <a:avLst/>
          </a:prstGeom>
        </p:spPr>
        <p:txBody>
          <a:bodyPr lIns="121917" tIns="60958" rIns="121917" bIns="60958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7100"/>
            <a:ext cx="8533289" cy="1753006"/>
          </a:xfrm>
          <a:prstGeom prst="rect">
            <a:avLst/>
          </a:prstGeom>
        </p:spPr>
        <p:txBody>
          <a:bodyPr lIns="121917" tIns="60958" rIns="121917" bIns="60958"/>
          <a:lstStyle>
            <a:lvl1pPr marL="0" indent="0" algn="ctr">
              <a:buNone/>
              <a:defRPr/>
            </a:lvl1pPr>
            <a:lvl2pPr marL="609600" indent="0" algn="ctr">
              <a:buNone/>
              <a:defRPr/>
            </a:lvl2pPr>
            <a:lvl3pPr marL="1219200" indent="0" algn="ctr">
              <a:buNone/>
              <a:defRPr/>
            </a:lvl3pPr>
            <a:lvl4pPr marL="1828800" indent="0" algn="ctr">
              <a:buNone/>
              <a:defRPr/>
            </a:lvl4pPr>
            <a:lvl5pPr marL="2438400" indent="0" algn="ctr">
              <a:buNone/>
              <a:defRPr/>
            </a:lvl5pPr>
            <a:lvl6pPr marL="3048000" indent="0" algn="ctr">
              <a:buNone/>
              <a:defRPr/>
            </a:lvl6pPr>
            <a:lvl7pPr marL="3657600" indent="0" algn="ctr">
              <a:buNone/>
              <a:defRPr/>
            </a:lvl7pPr>
            <a:lvl8pPr marL="4267200" indent="0" algn="ctr">
              <a:buNone/>
              <a:defRPr/>
            </a:lvl8pPr>
            <a:lvl9pPr marL="48768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571"/>
            <a:ext cx="10971372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609521" y="6357822"/>
            <a:ext cx="2844430" cy="36521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fld id="{F2B9CB9F-2A5E-4DE8-A32F-9E606109D6A7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058" y="6357822"/>
            <a:ext cx="3860297" cy="36521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6463" y="6357822"/>
            <a:ext cx="2844430" cy="36521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/>
            </a:lvl1pPr>
          </a:lstStyle>
          <a:p>
            <a:pPr>
              <a:defRPr/>
            </a:pPr>
            <a:fld id="{79263562-265C-4C7A-84F2-C63E6A9D4D5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919"/>
            <a:ext cx="10361851" cy="14703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7100"/>
            <a:ext cx="8533289" cy="1753006"/>
          </a:xfrm>
          <a:prstGeom prst="rect">
            <a:avLst/>
          </a:prstGeom>
        </p:spPr>
        <p:txBody>
          <a:bodyPr lIns="108850" tIns="54425" rIns="108850" bIns="54425"/>
          <a:lstStyle>
            <a:lvl1pPr marL="0" indent="0" algn="ctr">
              <a:buNone/>
              <a:defRPr/>
            </a:lvl1pPr>
            <a:lvl2pPr marL="544195" indent="0" algn="ctr">
              <a:buNone/>
              <a:defRPr/>
            </a:lvl2pPr>
            <a:lvl3pPr marL="1088390" indent="0" algn="ctr">
              <a:buNone/>
              <a:defRPr/>
            </a:lvl3pPr>
            <a:lvl4pPr marL="1632585" indent="0" algn="ctr">
              <a:buNone/>
              <a:defRPr/>
            </a:lvl4pPr>
            <a:lvl5pPr marL="2176780" indent="0" algn="ctr">
              <a:buNone/>
              <a:defRPr/>
            </a:lvl5pPr>
            <a:lvl6pPr marL="2720975" indent="0" algn="ctr">
              <a:buNone/>
              <a:defRPr/>
            </a:lvl6pPr>
            <a:lvl7pPr marL="3265805" indent="0" algn="ctr">
              <a:buNone/>
              <a:defRPr/>
            </a:lvl7pPr>
            <a:lvl8pPr marL="3810000" indent="0" algn="ctr">
              <a:buNone/>
              <a:defRPr/>
            </a:lvl8pPr>
            <a:lvl9pPr marL="4354195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571"/>
            <a:ext cx="10971372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7921"/>
            <a:ext cx="10361851" cy="1362390"/>
          </a:xfrm>
          <a:prstGeom prst="rect">
            <a:avLst/>
          </a:prstGeom>
        </p:spPr>
        <p:txBody>
          <a:bodyPr lIns="108850" tIns="54425" rIns="108850" bIns="54425" anchor="t"/>
          <a:lstStyle>
            <a:lvl1pPr algn="l">
              <a:defRPr sz="48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7387"/>
            <a:ext cx="10361851" cy="1500534"/>
          </a:xfrm>
          <a:prstGeom prst="rect">
            <a:avLst/>
          </a:prstGeom>
        </p:spPr>
        <p:txBody>
          <a:bodyPr lIns="108850" tIns="54425" rIns="108850" bIns="54425" anchor="b"/>
          <a:lstStyle>
            <a:lvl1pPr marL="0" indent="0">
              <a:buNone/>
              <a:defRPr sz="2400"/>
            </a:lvl1pPr>
            <a:lvl2pPr marL="544195" indent="0">
              <a:buNone/>
              <a:defRPr sz="2100"/>
            </a:lvl2pPr>
            <a:lvl3pPr marL="1088390" indent="0">
              <a:buNone/>
              <a:defRPr sz="1900"/>
            </a:lvl3pPr>
            <a:lvl4pPr marL="1632585" indent="0">
              <a:buNone/>
              <a:defRPr sz="1700"/>
            </a:lvl4pPr>
            <a:lvl5pPr marL="2176780" indent="0">
              <a:buNone/>
              <a:defRPr sz="1700"/>
            </a:lvl5pPr>
            <a:lvl6pPr marL="2720975" indent="0">
              <a:buNone/>
              <a:defRPr sz="1700"/>
            </a:lvl6pPr>
            <a:lvl7pPr marL="3265805" indent="0">
              <a:buNone/>
              <a:defRPr sz="1700"/>
            </a:lvl7pPr>
            <a:lvl8pPr marL="3810000" indent="0">
              <a:buNone/>
              <a:defRPr sz="1700"/>
            </a:lvl8pPr>
            <a:lvl9pPr marL="4354195" indent="0">
              <a:buNone/>
              <a:defRPr sz="17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469"/>
            <a:ext cx="5386216" cy="639910"/>
          </a:xfrm>
          <a:prstGeom prst="rect">
            <a:avLst/>
          </a:prstGeom>
        </p:spPr>
        <p:txBody>
          <a:bodyPr lIns="108850" tIns="54425" rIns="108850" bIns="54425" anchor="b"/>
          <a:lstStyle>
            <a:lvl1pPr marL="0" indent="0">
              <a:buNone/>
              <a:defRPr sz="2900" b="1"/>
            </a:lvl1pPr>
            <a:lvl2pPr marL="544195" indent="0">
              <a:buNone/>
              <a:defRPr sz="2400" b="1"/>
            </a:lvl2pPr>
            <a:lvl3pPr marL="1088390" indent="0">
              <a:buNone/>
              <a:defRPr sz="2100" b="1"/>
            </a:lvl3pPr>
            <a:lvl4pPr marL="1632585" indent="0">
              <a:buNone/>
              <a:defRPr sz="1900" b="1"/>
            </a:lvl4pPr>
            <a:lvl5pPr marL="2176780" indent="0">
              <a:buNone/>
              <a:defRPr sz="1900" b="1"/>
            </a:lvl5pPr>
            <a:lvl6pPr marL="2720975" indent="0">
              <a:buNone/>
              <a:defRPr sz="1900" b="1"/>
            </a:lvl6pPr>
            <a:lvl7pPr marL="3265805" indent="0">
              <a:buNone/>
              <a:defRPr sz="1900" b="1"/>
            </a:lvl7pPr>
            <a:lvl8pPr marL="3810000" indent="0">
              <a:buNone/>
              <a:defRPr sz="1900" b="1"/>
            </a:lvl8pPr>
            <a:lvl9pPr marL="4354195" indent="0">
              <a:buNone/>
              <a:defRPr sz="1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5379"/>
            <a:ext cx="5386216" cy="3952203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469"/>
            <a:ext cx="5388332" cy="639910"/>
          </a:xfrm>
          <a:prstGeom prst="rect">
            <a:avLst/>
          </a:prstGeom>
        </p:spPr>
        <p:txBody>
          <a:bodyPr lIns="108850" tIns="54425" rIns="108850" bIns="54425" anchor="b"/>
          <a:lstStyle>
            <a:lvl1pPr marL="0" indent="0">
              <a:buNone/>
              <a:defRPr sz="2900" b="1"/>
            </a:lvl1pPr>
            <a:lvl2pPr marL="544195" indent="0">
              <a:buNone/>
              <a:defRPr sz="2400" b="1"/>
            </a:lvl2pPr>
            <a:lvl3pPr marL="1088390" indent="0">
              <a:buNone/>
              <a:defRPr sz="2100" b="1"/>
            </a:lvl3pPr>
            <a:lvl4pPr marL="1632585" indent="0">
              <a:buNone/>
              <a:defRPr sz="1900" b="1"/>
            </a:lvl4pPr>
            <a:lvl5pPr marL="2176780" indent="0">
              <a:buNone/>
              <a:defRPr sz="1900" b="1"/>
            </a:lvl5pPr>
            <a:lvl6pPr marL="2720975" indent="0">
              <a:buNone/>
              <a:defRPr sz="1900" b="1"/>
            </a:lvl6pPr>
            <a:lvl7pPr marL="3265805" indent="0">
              <a:buNone/>
              <a:defRPr sz="1900" b="1"/>
            </a:lvl7pPr>
            <a:lvl8pPr marL="3810000" indent="0">
              <a:buNone/>
              <a:defRPr sz="1900" b="1"/>
            </a:lvl8pPr>
            <a:lvl9pPr marL="4354195" indent="0">
              <a:buNone/>
              <a:defRPr sz="1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5379"/>
            <a:ext cx="5388332" cy="3952203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29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113"/>
            <a:ext cx="4010562" cy="1162319"/>
          </a:xfrm>
          <a:prstGeom prst="rect">
            <a:avLst/>
          </a:prstGeom>
        </p:spPr>
        <p:txBody>
          <a:bodyPr lIns="108850" tIns="54425" rIns="108850" bIns="54425" anchor="b"/>
          <a:lstStyle>
            <a:lvl1pPr algn="l">
              <a:defRPr sz="2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114"/>
            <a:ext cx="6814779" cy="5854468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800"/>
            </a:lvl1pPr>
            <a:lvl2pPr>
              <a:defRPr sz="33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433"/>
            <a:ext cx="4010562" cy="4692149"/>
          </a:xfrm>
          <a:prstGeom prst="rect">
            <a:avLst/>
          </a:prstGeom>
        </p:spPr>
        <p:txBody>
          <a:bodyPr lIns="108850" tIns="54425" rIns="108850" bIns="54425"/>
          <a:lstStyle>
            <a:lvl1pPr marL="0" indent="0">
              <a:buNone/>
              <a:defRPr sz="1700"/>
            </a:lvl1pPr>
            <a:lvl2pPr marL="544195" indent="0">
              <a:buNone/>
              <a:defRPr sz="1400"/>
            </a:lvl2pPr>
            <a:lvl3pPr marL="1088390" indent="0">
              <a:buNone/>
              <a:defRPr sz="1200"/>
            </a:lvl3pPr>
            <a:lvl4pPr marL="1632585" indent="0">
              <a:buNone/>
              <a:defRPr sz="1100"/>
            </a:lvl4pPr>
            <a:lvl5pPr marL="2176780" indent="0">
              <a:buNone/>
              <a:defRPr sz="1100"/>
            </a:lvl5pPr>
            <a:lvl6pPr marL="2720975" indent="0">
              <a:buNone/>
              <a:defRPr sz="1100"/>
            </a:lvl6pPr>
            <a:lvl7pPr marL="3265805" indent="0">
              <a:buNone/>
              <a:defRPr sz="1100"/>
            </a:lvl7pPr>
            <a:lvl8pPr marL="3810000" indent="0">
              <a:buNone/>
              <a:defRPr sz="1100"/>
            </a:lvl8pPr>
            <a:lvl9pPr marL="435419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8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269554"/>
            <a:ext cx="12190413" cy="559003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1712"/>
            <a:ext cx="7314248" cy="566869"/>
          </a:xfrm>
          <a:prstGeom prst="rect">
            <a:avLst/>
          </a:prstGeom>
        </p:spPr>
        <p:txBody>
          <a:bodyPr lIns="108850" tIns="54425" rIns="108850" bIns="54425" anchor="b"/>
          <a:lstStyle>
            <a:lvl1pPr algn="l">
              <a:defRPr sz="24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917"/>
            <a:ext cx="7314248" cy="4115753"/>
          </a:xfrm>
          <a:prstGeom prst="rect">
            <a:avLst/>
          </a:prstGeom>
        </p:spPr>
        <p:txBody>
          <a:bodyPr lIns="108850" tIns="54425" rIns="108850" bIns="54425"/>
          <a:lstStyle>
            <a:lvl1pPr marL="0" indent="0">
              <a:buNone/>
              <a:defRPr sz="3800"/>
            </a:lvl1pPr>
            <a:lvl2pPr marL="544195" indent="0">
              <a:buNone/>
              <a:defRPr sz="3300"/>
            </a:lvl2pPr>
            <a:lvl3pPr marL="1088390" indent="0">
              <a:buNone/>
              <a:defRPr sz="2900"/>
            </a:lvl3pPr>
            <a:lvl4pPr marL="1632585" indent="0">
              <a:buNone/>
              <a:defRPr sz="2400"/>
            </a:lvl4pPr>
            <a:lvl5pPr marL="2176780" indent="0">
              <a:buNone/>
              <a:defRPr sz="2400"/>
            </a:lvl5pPr>
            <a:lvl6pPr marL="2720975" indent="0">
              <a:buNone/>
              <a:defRPr sz="2400"/>
            </a:lvl6pPr>
            <a:lvl7pPr marL="3265805" indent="0">
              <a:buNone/>
              <a:defRPr sz="2400"/>
            </a:lvl7pPr>
            <a:lvl8pPr marL="3810000" indent="0">
              <a:buNone/>
              <a:defRPr sz="2400"/>
            </a:lvl8pPr>
            <a:lvl9pPr marL="4354195" indent="0">
              <a:buNone/>
              <a:defRPr sz="24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8581"/>
            <a:ext cx="7314248" cy="805048"/>
          </a:xfrm>
          <a:prstGeom prst="rect">
            <a:avLst/>
          </a:prstGeom>
        </p:spPr>
        <p:txBody>
          <a:bodyPr lIns="108850" tIns="54425" rIns="108850" bIns="54425"/>
          <a:lstStyle>
            <a:lvl1pPr marL="0" indent="0">
              <a:buNone/>
              <a:defRPr sz="1700"/>
            </a:lvl1pPr>
            <a:lvl2pPr marL="544195" indent="0">
              <a:buNone/>
              <a:defRPr sz="1400"/>
            </a:lvl2pPr>
            <a:lvl3pPr marL="1088390" indent="0">
              <a:buNone/>
              <a:defRPr sz="1200"/>
            </a:lvl3pPr>
            <a:lvl4pPr marL="1632585" indent="0">
              <a:buNone/>
              <a:defRPr sz="1100"/>
            </a:lvl4pPr>
            <a:lvl5pPr marL="2176780" indent="0">
              <a:buNone/>
              <a:defRPr sz="1100"/>
            </a:lvl5pPr>
            <a:lvl6pPr marL="2720975" indent="0">
              <a:buNone/>
              <a:defRPr sz="1100"/>
            </a:lvl6pPr>
            <a:lvl7pPr marL="3265805" indent="0">
              <a:buNone/>
              <a:defRPr sz="1100"/>
            </a:lvl7pPr>
            <a:lvl8pPr marL="3810000" indent="0">
              <a:buNone/>
              <a:defRPr sz="1100"/>
            </a:lvl8pPr>
            <a:lvl9pPr marL="435419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1600571"/>
            <a:ext cx="10971372" cy="4527011"/>
          </a:xfrm>
          <a:prstGeom prst="rect">
            <a:avLst/>
          </a:prstGeom>
        </p:spPr>
        <p:txBody>
          <a:bodyPr vert="eaVert"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8049" y="274702"/>
            <a:ext cx="2742843" cy="5852880"/>
          </a:xfrm>
          <a:prstGeom prst="rect">
            <a:avLst/>
          </a:prstGeom>
        </p:spPr>
        <p:txBody>
          <a:bodyPr vert="eaVert"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21" y="274702"/>
            <a:ext cx="8025355" cy="5852880"/>
          </a:xfrm>
          <a:prstGeom prst="rect">
            <a:avLst/>
          </a:prstGeom>
        </p:spPr>
        <p:txBody>
          <a:bodyPr vert="eaVert"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7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629594"/>
            <a:ext cx="12190413" cy="522999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7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989634"/>
            <a:ext cx="12190413" cy="486995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6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349674"/>
            <a:ext cx="12190413" cy="450991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6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2709714"/>
            <a:ext cx="12190413" cy="414987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.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069754"/>
            <a:ext cx="12190413" cy="378983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5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3429794"/>
            <a:ext cx="12190413" cy="3429794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/>
            <a:endParaRPr lang="zh-C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6" Type="http://schemas.openxmlformats.org/officeDocument/2006/relationships/theme" Target="../theme/theme2.xml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jpeg"/><Relationship Id="rId12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ransition/>
  <p:timing>
    <p:tnLst>
      <p:par>
        <p:cTn id="1" dur="indefinite" restart="never" nodeType="tmRoot"/>
      </p:par>
    </p:tnLst>
  </p:timing>
  <p:txStyles>
    <p:titleStyle>
      <a:lvl1pPr algn="ctr" defTabSz="1218565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6" descr="up light.png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2117" y="1"/>
            <a:ext cx="12188296" cy="11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图片 8" descr="down light.png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1" y="5763960"/>
            <a:ext cx="12188297" cy="1095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544195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1088390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632585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2176780" algn="ctr" rtl="0" eaLnBrk="0" fontAlgn="base" hangingPunct="0">
        <a:spcBef>
          <a:spcPct val="0"/>
        </a:spcBef>
        <a:spcAft>
          <a:spcPct val="0"/>
        </a:spcAft>
        <a:defRPr sz="52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408305" indent="-40830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800">
          <a:solidFill>
            <a:schemeClr val="tx1"/>
          </a:solidFill>
          <a:latin typeface="+mn-lt"/>
          <a:ea typeface="+mn-ea"/>
          <a:cs typeface="+mn-cs"/>
        </a:defRPr>
      </a:lvl1pPr>
      <a:lvl2pPr marL="884555" indent="-34036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300">
          <a:solidFill>
            <a:schemeClr val="tx1"/>
          </a:solidFill>
          <a:latin typeface="+mn-lt"/>
          <a:ea typeface="+mn-ea"/>
        </a:defRPr>
      </a:lvl2pPr>
      <a:lvl3pPr marL="1360805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900">
          <a:solidFill>
            <a:schemeClr val="tx1"/>
          </a:solidFill>
          <a:latin typeface="+mn-lt"/>
          <a:ea typeface="+mn-ea"/>
        </a:defRPr>
      </a:lvl3pPr>
      <a:lvl4pPr marL="1905000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449195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+mn-lt"/>
          <a:ea typeface="+mn-ea"/>
        </a:defRPr>
      </a:lvl5pPr>
      <a:lvl6pPr marL="2993390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3537585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4081780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4625975" indent="-27241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39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78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97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580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10000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4195" algn="l" defTabSz="1088390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8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image" Target="../media/image4.pn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35.xml"/><Relationship Id="rId8" Type="http://schemas.openxmlformats.org/officeDocument/2006/relationships/tags" Target="../tags/tag34.xml"/><Relationship Id="rId7" Type="http://schemas.openxmlformats.org/officeDocument/2006/relationships/tags" Target="../tags/tag33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0" Type="http://schemas.openxmlformats.org/officeDocument/2006/relationships/notesSlide" Target="../notesSlides/notesSlide8.xml"/><Relationship Id="rId4" Type="http://schemas.openxmlformats.org/officeDocument/2006/relationships/tags" Target="../tags/tag30.xml"/><Relationship Id="rId39" Type="http://schemas.openxmlformats.org/officeDocument/2006/relationships/slideLayout" Target="../slideLayouts/slideLayout18.xml"/><Relationship Id="rId38" Type="http://schemas.openxmlformats.org/officeDocument/2006/relationships/tags" Target="../tags/tag64.xml"/><Relationship Id="rId37" Type="http://schemas.openxmlformats.org/officeDocument/2006/relationships/tags" Target="../tags/tag63.xml"/><Relationship Id="rId36" Type="http://schemas.openxmlformats.org/officeDocument/2006/relationships/tags" Target="../tags/tag62.xml"/><Relationship Id="rId35" Type="http://schemas.openxmlformats.org/officeDocument/2006/relationships/tags" Target="../tags/tag61.xml"/><Relationship Id="rId34" Type="http://schemas.openxmlformats.org/officeDocument/2006/relationships/tags" Target="../tags/tag60.xml"/><Relationship Id="rId33" Type="http://schemas.openxmlformats.org/officeDocument/2006/relationships/tags" Target="../tags/tag59.xml"/><Relationship Id="rId32" Type="http://schemas.openxmlformats.org/officeDocument/2006/relationships/tags" Target="../tags/tag58.xml"/><Relationship Id="rId31" Type="http://schemas.openxmlformats.org/officeDocument/2006/relationships/tags" Target="../tags/tag57.xml"/><Relationship Id="rId30" Type="http://schemas.openxmlformats.org/officeDocument/2006/relationships/tags" Target="../tags/tag56.xml"/><Relationship Id="rId3" Type="http://schemas.openxmlformats.org/officeDocument/2006/relationships/tags" Target="../tags/tag29.xml"/><Relationship Id="rId29" Type="http://schemas.openxmlformats.org/officeDocument/2006/relationships/tags" Target="../tags/tag55.xml"/><Relationship Id="rId28" Type="http://schemas.openxmlformats.org/officeDocument/2006/relationships/tags" Target="../tags/tag54.xml"/><Relationship Id="rId27" Type="http://schemas.openxmlformats.org/officeDocument/2006/relationships/tags" Target="../tags/tag53.xml"/><Relationship Id="rId26" Type="http://schemas.openxmlformats.org/officeDocument/2006/relationships/tags" Target="../tags/tag52.xml"/><Relationship Id="rId25" Type="http://schemas.openxmlformats.org/officeDocument/2006/relationships/tags" Target="../tags/tag51.xml"/><Relationship Id="rId24" Type="http://schemas.openxmlformats.org/officeDocument/2006/relationships/tags" Target="../tags/tag50.xml"/><Relationship Id="rId23" Type="http://schemas.openxmlformats.org/officeDocument/2006/relationships/tags" Target="../tags/tag49.xml"/><Relationship Id="rId22" Type="http://schemas.openxmlformats.org/officeDocument/2006/relationships/tags" Target="../tags/tag48.xml"/><Relationship Id="rId21" Type="http://schemas.openxmlformats.org/officeDocument/2006/relationships/tags" Target="../tags/tag47.xml"/><Relationship Id="rId20" Type="http://schemas.openxmlformats.org/officeDocument/2006/relationships/tags" Target="../tags/tag46.xml"/><Relationship Id="rId2" Type="http://schemas.openxmlformats.org/officeDocument/2006/relationships/tags" Target="../tags/tag28.xml"/><Relationship Id="rId19" Type="http://schemas.openxmlformats.org/officeDocument/2006/relationships/tags" Target="../tags/tag45.xml"/><Relationship Id="rId18" Type="http://schemas.openxmlformats.org/officeDocument/2006/relationships/tags" Target="../tags/tag44.xml"/><Relationship Id="rId17" Type="http://schemas.openxmlformats.org/officeDocument/2006/relationships/tags" Target="../tags/tag43.xml"/><Relationship Id="rId16" Type="http://schemas.openxmlformats.org/officeDocument/2006/relationships/tags" Target="../tags/tag42.xml"/><Relationship Id="rId15" Type="http://schemas.openxmlformats.org/officeDocument/2006/relationships/tags" Target="../tags/tag41.xml"/><Relationship Id="rId14" Type="http://schemas.openxmlformats.org/officeDocument/2006/relationships/tags" Target="../tags/tag40.xml"/><Relationship Id="rId13" Type="http://schemas.openxmlformats.org/officeDocument/2006/relationships/tags" Target="../tags/tag39.xml"/><Relationship Id="rId12" Type="http://schemas.openxmlformats.org/officeDocument/2006/relationships/tags" Target="../tags/tag38.xml"/><Relationship Id="rId11" Type="http://schemas.openxmlformats.org/officeDocument/2006/relationships/tags" Target="../tags/tag37.xml"/><Relationship Id="rId10" Type="http://schemas.openxmlformats.org/officeDocument/2006/relationships/tags" Target="../tags/tag36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image" Target="../media/image12.png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1.xml"/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image" Target="../media/image13.jpeg"/><Relationship Id="rId3" Type="http://schemas.openxmlformats.org/officeDocument/2006/relationships/hyperlink" Target="&#36716;&#30424;.mp4" TargetMode="External"/><Relationship Id="rId2" Type="http://schemas.openxmlformats.org/officeDocument/2006/relationships/tags" Target="../tags/tag70.xml"/><Relationship Id="rId1" Type="http://schemas.openxmlformats.org/officeDocument/2006/relationships/tags" Target="../tags/tag6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78.xml"/><Relationship Id="rId8" Type="http://schemas.openxmlformats.org/officeDocument/2006/relationships/tags" Target="../tags/tag77.xml"/><Relationship Id="rId7" Type="http://schemas.openxmlformats.org/officeDocument/2006/relationships/tags" Target="../tags/tag76.xml"/><Relationship Id="rId6" Type="http://schemas.openxmlformats.org/officeDocument/2006/relationships/tags" Target="../tags/tag75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Relationship Id="rId3" Type="http://schemas.openxmlformats.org/officeDocument/2006/relationships/image" Target="../media/image14.jpeg"/><Relationship Id="rId2" Type="http://schemas.openxmlformats.org/officeDocument/2006/relationships/tags" Target="../tags/tag74.xml"/><Relationship Id="rId13" Type="http://schemas.openxmlformats.org/officeDocument/2006/relationships/slideLayout" Target="../slideLayouts/slideLayout21.xml"/><Relationship Id="rId12" Type="http://schemas.openxmlformats.org/officeDocument/2006/relationships/tags" Target="../tags/tag81.xml"/><Relationship Id="rId11" Type="http://schemas.openxmlformats.org/officeDocument/2006/relationships/tags" Target="../tags/tag80.xml"/><Relationship Id="rId10" Type="http://schemas.openxmlformats.org/officeDocument/2006/relationships/tags" Target="../tags/tag79.xml"/><Relationship Id="rId1" Type="http://schemas.openxmlformats.org/officeDocument/2006/relationships/tags" Target="../tags/tag73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7.png"/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tags" Target="../tags/tag88.xml"/><Relationship Id="rId4" Type="http://schemas.openxmlformats.org/officeDocument/2006/relationships/tags" Target="../tags/tag87.xml"/><Relationship Id="rId3" Type="http://schemas.openxmlformats.org/officeDocument/2006/relationships/tags" Target="../tags/tag86.xml"/><Relationship Id="rId2" Type="http://schemas.openxmlformats.org/officeDocument/2006/relationships/image" Target="../media/image12.png"/><Relationship Id="rId1" Type="http://schemas.openxmlformats.org/officeDocument/2006/relationships/tags" Target="../tags/tag85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8.pn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19.png"/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image" Target="../media/image22.png"/><Relationship Id="rId7" Type="http://schemas.openxmlformats.org/officeDocument/2006/relationships/tags" Target="../tags/tag99.xml"/><Relationship Id="rId6" Type="http://schemas.openxmlformats.org/officeDocument/2006/relationships/image" Target="../media/image21.png"/><Relationship Id="rId5" Type="http://schemas.openxmlformats.org/officeDocument/2006/relationships/tags" Target="../tags/tag98.xml"/><Relationship Id="rId4" Type="http://schemas.openxmlformats.org/officeDocument/2006/relationships/image" Target="../media/image20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tags" Target="../tags/tag95.xml"/></Relationships>
</file>

<file path=ppt/slides/_rels/slide1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1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tags" Target="../tags/tag103.xml"/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5.jpeg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7" Type="http://schemas.openxmlformats.org/officeDocument/2006/relationships/tags" Target="../tags/tag108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tags" Target="../tags/tag10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7" Type="http://schemas.openxmlformats.org/officeDocument/2006/relationships/tags" Target="../tags/tag114.xml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" Type="http://schemas.openxmlformats.org/officeDocument/2006/relationships/image" Target="../media/image25.jpeg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tags" Target="../tags/tag120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.bin"/><Relationship Id="rId6" Type="http://schemas.openxmlformats.org/officeDocument/2006/relationships/tags" Target="../tags/tag119.xml"/><Relationship Id="rId5" Type="http://schemas.openxmlformats.org/officeDocument/2006/relationships/image" Target="../media/image25.jpeg"/><Relationship Id="rId4" Type="http://schemas.openxmlformats.org/officeDocument/2006/relationships/tags" Target="../tags/tag118.xml"/><Relationship Id="rId3" Type="http://schemas.openxmlformats.org/officeDocument/2006/relationships/tags" Target="../tags/tag117.xml"/><Relationship Id="rId20" Type="http://schemas.openxmlformats.org/officeDocument/2006/relationships/vmlDrawing" Target="../drawings/vmlDrawing1.vml"/><Relationship Id="rId2" Type="http://schemas.openxmlformats.org/officeDocument/2006/relationships/tags" Target="../tags/tag116.xml"/><Relationship Id="rId19" Type="http://schemas.openxmlformats.org/officeDocument/2006/relationships/slideLayout" Target="../slideLayouts/slideLayout21.xml"/><Relationship Id="rId18" Type="http://schemas.openxmlformats.org/officeDocument/2006/relationships/tags" Target="../tags/tag125.xml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3.bin"/><Relationship Id="rId12" Type="http://schemas.openxmlformats.org/officeDocument/2006/relationships/tags" Target="../tags/tag121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.bin"/><Relationship Id="rId1" Type="http://schemas.openxmlformats.org/officeDocument/2006/relationships/tags" Target="../tags/tag115.xml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image" Target="../media/image29.png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137.xml"/><Relationship Id="rId8" Type="http://schemas.openxmlformats.org/officeDocument/2006/relationships/tags" Target="../tags/tag136.xml"/><Relationship Id="rId7" Type="http://schemas.openxmlformats.org/officeDocument/2006/relationships/tags" Target="../tags/tag135.xml"/><Relationship Id="rId6" Type="http://schemas.openxmlformats.org/officeDocument/2006/relationships/tags" Target="../tags/tag134.xml"/><Relationship Id="rId5" Type="http://schemas.openxmlformats.org/officeDocument/2006/relationships/tags" Target="../tags/tag133.xml"/><Relationship Id="rId4" Type="http://schemas.openxmlformats.org/officeDocument/2006/relationships/tags" Target="../tags/tag132.xml"/><Relationship Id="rId3" Type="http://schemas.openxmlformats.org/officeDocument/2006/relationships/tags" Target="../tags/tag131.xml"/><Relationship Id="rId2" Type="http://schemas.openxmlformats.org/officeDocument/2006/relationships/image" Target="../media/image29.png"/><Relationship Id="rId10" Type="http://schemas.openxmlformats.org/officeDocument/2006/relationships/slideLayout" Target="../slideLayouts/slideLayout21.xml"/><Relationship Id="rId1" Type="http://schemas.openxmlformats.org/officeDocument/2006/relationships/tags" Target="../tags/tag13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7" Type="http://schemas.openxmlformats.org/officeDocument/2006/relationships/image" Target="../media/image31.png"/><Relationship Id="rId6" Type="http://schemas.openxmlformats.org/officeDocument/2006/relationships/tags" Target="../tags/tag142.xml"/><Relationship Id="rId5" Type="http://schemas.openxmlformats.org/officeDocument/2006/relationships/image" Target="../media/image30.png"/><Relationship Id="rId4" Type="http://schemas.openxmlformats.org/officeDocument/2006/relationships/tags" Target="../tags/tag141.xml"/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tags" Target="../tags/tag150.xml"/><Relationship Id="rId8" Type="http://schemas.openxmlformats.org/officeDocument/2006/relationships/tags" Target="../tags/tag149.xml"/><Relationship Id="rId7" Type="http://schemas.openxmlformats.org/officeDocument/2006/relationships/tags" Target="../tags/tag148.xml"/><Relationship Id="rId6" Type="http://schemas.openxmlformats.org/officeDocument/2006/relationships/tags" Target="../tags/tag147.xml"/><Relationship Id="rId5" Type="http://schemas.openxmlformats.org/officeDocument/2006/relationships/tags" Target="../tags/tag146.xml"/><Relationship Id="rId4" Type="http://schemas.openxmlformats.org/officeDocument/2006/relationships/tags" Target="../tags/tag145.xml"/><Relationship Id="rId3" Type="http://schemas.openxmlformats.org/officeDocument/2006/relationships/tags" Target="../tags/tag144.xml"/><Relationship Id="rId2" Type="http://schemas.openxmlformats.org/officeDocument/2006/relationships/image" Target="../media/image29.png"/><Relationship Id="rId10" Type="http://schemas.openxmlformats.org/officeDocument/2006/relationships/slideLayout" Target="../slideLayouts/slideLayout21.xml"/><Relationship Id="rId1" Type="http://schemas.openxmlformats.org/officeDocument/2006/relationships/tags" Target="../tags/tag143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tags" Target="../tags/tag158.xml"/><Relationship Id="rId8" Type="http://schemas.openxmlformats.org/officeDocument/2006/relationships/tags" Target="../tags/tag157.xml"/><Relationship Id="rId7" Type="http://schemas.openxmlformats.org/officeDocument/2006/relationships/tags" Target="../tags/tag156.xml"/><Relationship Id="rId6" Type="http://schemas.openxmlformats.org/officeDocument/2006/relationships/tags" Target="../tags/tag155.xml"/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image" Target="../media/image29.png"/><Relationship Id="rId14" Type="http://schemas.openxmlformats.org/officeDocument/2006/relationships/slideLayout" Target="../slideLayouts/slideLayout21.xml"/><Relationship Id="rId13" Type="http://schemas.openxmlformats.org/officeDocument/2006/relationships/tags" Target="../tags/tag162.xml"/><Relationship Id="rId12" Type="http://schemas.openxmlformats.org/officeDocument/2006/relationships/tags" Target="../tags/tag161.xml"/><Relationship Id="rId11" Type="http://schemas.openxmlformats.org/officeDocument/2006/relationships/tags" Target="../tags/tag160.xml"/><Relationship Id="rId10" Type="http://schemas.openxmlformats.org/officeDocument/2006/relationships/tags" Target="../tags/tag159.xml"/><Relationship Id="rId1" Type="http://schemas.openxmlformats.org/officeDocument/2006/relationships/tags" Target="../tags/tag151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170.xml"/><Relationship Id="rId8" Type="http://schemas.openxmlformats.org/officeDocument/2006/relationships/tags" Target="../tags/tag169.xml"/><Relationship Id="rId7" Type="http://schemas.openxmlformats.org/officeDocument/2006/relationships/tags" Target="../tags/tag168.xml"/><Relationship Id="rId6" Type="http://schemas.openxmlformats.org/officeDocument/2006/relationships/tags" Target="../tags/tag167.xml"/><Relationship Id="rId5" Type="http://schemas.openxmlformats.org/officeDocument/2006/relationships/image" Target="../media/image32.png"/><Relationship Id="rId4" Type="http://schemas.openxmlformats.org/officeDocument/2006/relationships/tags" Target="../tags/tag166.xml"/><Relationship Id="rId3" Type="http://schemas.openxmlformats.org/officeDocument/2006/relationships/tags" Target="../tags/tag165.xml"/><Relationship Id="rId2" Type="http://schemas.openxmlformats.org/officeDocument/2006/relationships/tags" Target="../tags/tag164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21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" Type="http://schemas.openxmlformats.org/officeDocument/2006/relationships/tags" Target="../tags/tag163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tags" Target="../tags/tag177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image" Target="../media/image29.png"/><Relationship Id="rId4" Type="http://schemas.openxmlformats.org/officeDocument/2006/relationships/tags" Target="../tags/tag174.xml"/><Relationship Id="rId3" Type="http://schemas.openxmlformats.org/officeDocument/2006/relationships/tags" Target="../tags/tag173.xml"/><Relationship Id="rId2" Type="http://schemas.openxmlformats.org/officeDocument/2006/relationships/tags" Target="../tags/tag172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1.xml"/><Relationship Id="rId10" Type="http://schemas.openxmlformats.org/officeDocument/2006/relationships/image" Target="../media/image34.wmf"/><Relationship Id="rId1" Type="http://schemas.openxmlformats.org/officeDocument/2006/relationships/tags" Target="../tags/tag171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8.xml"/><Relationship Id="rId5" Type="http://schemas.openxmlformats.org/officeDocument/2006/relationships/tags" Target="../tags/tag10.xml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image" Target="../media/image4.png"/><Relationship Id="rId1" Type="http://schemas.openxmlformats.org/officeDocument/2006/relationships/tags" Target="../tags/tag7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tags" Target="../tags/tag185.xml"/><Relationship Id="rId8" Type="http://schemas.openxmlformats.org/officeDocument/2006/relationships/tags" Target="../tags/tag184.xml"/><Relationship Id="rId7" Type="http://schemas.openxmlformats.org/officeDocument/2006/relationships/tags" Target="../tags/tag183.xml"/><Relationship Id="rId6" Type="http://schemas.openxmlformats.org/officeDocument/2006/relationships/tags" Target="../tags/tag182.xml"/><Relationship Id="rId5" Type="http://schemas.openxmlformats.org/officeDocument/2006/relationships/image" Target="../media/image32.png"/><Relationship Id="rId4" Type="http://schemas.openxmlformats.org/officeDocument/2006/relationships/tags" Target="../tags/tag181.xml"/><Relationship Id="rId3" Type="http://schemas.openxmlformats.org/officeDocument/2006/relationships/tags" Target="../tags/tag180.xml"/><Relationship Id="rId2" Type="http://schemas.openxmlformats.org/officeDocument/2006/relationships/tags" Target="../tags/tag179.xml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1.xml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6.bin"/><Relationship Id="rId1" Type="http://schemas.openxmlformats.org/officeDocument/2006/relationships/tags" Target="../tags/tag178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png"/><Relationship Id="rId8" Type="http://schemas.openxmlformats.org/officeDocument/2006/relationships/tags" Target="../tags/tag192.xml"/><Relationship Id="rId7" Type="http://schemas.openxmlformats.org/officeDocument/2006/relationships/tags" Target="../tags/tag191.xml"/><Relationship Id="rId6" Type="http://schemas.openxmlformats.org/officeDocument/2006/relationships/tags" Target="../tags/tag190.xml"/><Relationship Id="rId5" Type="http://schemas.openxmlformats.org/officeDocument/2006/relationships/tags" Target="../tags/tag189.xml"/><Relationship Id="rId4" Type="http://schemas.openxmlformats.org/officeDocument/2006/relationships/image" Target="../media/image35.png"/><Relationship Id="rId3" Type="http://schemas.openxmlformats.org/officeDocument/2006/relationships/tags" Target="../tags/tag188.xml"/><Relationship Id="rId22" Type="http://schemas.openxmlformats.org/officeDocument/2006/relationships/vmlDrawing" Target="../drawings/vmlDrawing5.vml"/><Relationship Id="rId21" Type="http://schemas.openxmlformats.org/officeDocument/2006/relationships/slideLayout" Target="../slideLayouts/slideLayout21.xml"/><Relationship Id="rId20" Type="http://schemas.openxmlformats.org/officeDocument/2006/relationships/image" Target="../media/image38.wmf"/><Relationship Id="rId2" Type="http://schemas.openxmlformats.org/officeDocument/2006/relationships/tags" Target="../tags/tag187.xml"/><Relationship Id="rId19" Type="http://schemas.openxmlformats.org/officeDocument/2006/relationships/oleObject" Target="../embeddings/oleObject8.bin"/><Relationship Id="rId18" Type="http://schemas.openxmlformats.org/officeDocument/2006/relationships/tags" Target="../tags/tag199.xml"/><Relationship Id="rId17" Type="http://schemas.openxmlformats.org/officeDocument/2006/relationships/tags" Target="../tags/tag198.xml"/><Relationship Id="rId16" Type="http://schemas.openxmlformats.org/officeDocument/2006/relationships/tags" Target="../tags/tag197.xml"/><Relationship Id="rId15" Type="http://schemas.openxmlformats.org/officeDocument/2006/relationships/tags" Target="../tags/tag196.xml"/><Relationship Id="rId14" Type="http://schemas.openxmlformats.org/officeDocument/2006/relationships/tags" Target="../tags/tag195.xml"/><Relationship Id="rId13" Type="http://schemas.openxmlformats.org/officeDocument/2006/relationships/image" Target="../media/image37.wmf"/><Relationship Id="rId12" Type="http://schemas.openxmlformats.org/officeDocument/2006/relationships/oleObject" Target="../embeddings/oleObject7.bin"/><Relationship Id="rId11" Type="http://schemas.openxmlformats.org/officeDocument/2006/relationships/tags" Target="../tags/tag194.xml"/><Relationship Id="rId10" Type="http://schemas.openxmlformats.org/officeDocument/2006/relationships/tags" Target="../tags/tag193.xml"/><Relationship Id="rId1" Type="http://schemas.openxmlformats.org/officeDocument/2006/relationships/tags" Target="../tags/tag186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05.xml"/><Relationship Id="rId8" Type="http://schemas.openxmlformats.org/officeDocument/2006/relationships/tags" Target="../tags/tag204.xml"/><Relationship Id="rId7" Type="http://schemas.openxmlformats.org/officeDocument/2006/relationships/image" Target="../media/image40.wmf"/><Relationship Id="rId6" Type="http://schemas.openxmlformats.org/officeDocument/2006/relationships/oleObject" Target="../embeddings/oleObject9.bin"/><Relationship Id="rId5" Type="http://schemas.openxmlformats.org/officeDocument/2006/relationships/tags" Target="../tags/tag203.xml"/><Relationship Id="rId4" Type="http://schemas.openxmlformats.org/officeDocument/2006/relationships/image" Target="../media/image39.jpeg"/><Relationship Id="rId34" Type="http://schemas.openxmlformats.org/officeDocument/2006/relationships/vmlDrawing" Target="../drawings/vmlDrawing6.vml"/><Relationship Id="rId33" Type="http://schemas.openxmlformats.org/officeDocument/2006/relationships/slideLayout" Target="../slideLayouts/slideLayout21.xml"/><Relationship Id="rId32" Type="http://schemas.openxmlformats.org/officeDocument/2006/relationships/image" Target="../media/image45.wmf"/><Relationship Id="rId31" Type="http://schemas.openxmlformats.org/officeDocument/2006/relationships/oleObject" Target="../embeddings/oleObject14.bin"/><Relationship Id="rId30" Type="http://schemas.openxmlformats.org/officeDocument/2006/relationships/tags" Target="../tags/tag218.xml"/><Relationship Id="rId3" Type="http://schemas.openxmlformats.org/officeDocument/2006/relationships/tags" Target="../tags/tag202.xml"/><Relationship Id="rId29" Type="http://schemas.openxmlformats.org/officeDocument/2006/relationships/tags" Target="../tags/tag217.xml"/><Relationship Id="rId28" Type="http://schemas.openxmlformats.org/officeDocument/2006/relationships/image" Target="../media/image44.wmf"/><Relationship Id="rId27" Type="http://schemas.openxmlformats.org/officeDocument/2006/relationships/oleObject" Target="../embeddings/oleObject13.bin"/><Relationship Id="rId26" Type="http://schemas.openxmlformats.org/officeDocument/2006/relationships/tags" Target="../tags/tag216.xml"/><Relationship Id="rId25" Type="http://schemas.openxmlformats.org/officeDocument/2006/relationships/tags" Target="../tags/tag215.xml"/><Relationship Id="rId24" Type="http://schemas.openxmlformats.org/officeDocument/2006/relationships/image" Target="../media/image43.wmf"/><Relationship Id="rId23" Type="http://schemas.openxmlformats.org/officeDocument/2006/relationships/oleObject" Target="../embeddings/oleObject12.bin"/><Relationship Id="rId22" Type="http://schemas.openxmlformats.org/officeDocument/2006/relationships/tags" Target="../tags/tag214.xml"/><Relationship Id="rId21" Type="http://schemas.openxmlformats.org/officeDocument/2006/relationships/tags" Target="../tags/tag213.xml"/><Relationship Id="rId20" Type="http://schemas.openxmlformats.org/officeDocument/2006/relationships/tags" Target="../tags/tag212.xml"/><Relationship Id="rId2" Type="http://schemas.openxmlformats.org/officeDocument/2006/relationships/tags" Target="../tags/tag201.xml"/><Relationship Id="rId19" Type="http://schemas.openxmlformats.org/officeDocument/2006/relationships/tags" Target="../tags/tag211.xml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11.bin"/><Relationship Id="rId16" Type="http://schemas.openxmlformats.org/officeDocument/2006/relationships/tags" Target="../tags/tag210.xml"/><Relationship Id="rId15" Type="http://schemas.openxmlformats.org/officeDocument/2006/relationships/tags" Target="../tags/tag209.xml"/><Relationship Id="rId14" Type="http://schemas.openxmlformats.org/officeDocument/2006/relationships/tags" Target="../tags/tag208.xml"/><Relationship Id="rId13" Type="http://schemas.openxmlformats.org/officeDocument/2006/relationships/image" Target="../media/image41.wmf"/><Relationship Id="rId12" Type="http://schemas.openxmlformats.org/officeDocument/2006/relationships/oleObject" Target="../embeddings/oleObject10.bin"/><Relationship Id="rId11" Type="http://schemas.openxmlformats.org/officeDocument/2006/relationships/tags" Target="../tags/tag207.xml"/><Relationship Id="rId10" Type="http://schemas.openxmlformats.org/officeDocument/2006/relationships/tags" Target="../tags/tag206.xml"/><Relationship Id="rId1" Type="http://schemas.openxmlformats.org/officeDocument/2006/relationships/tags" Target="../tags/tag200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224.xml"/><Relationship Id="rId7" Type="http://schemas.openxmlformats.org/officeDocument/2006/relationships/tags" Target="../tags/tag223.xml"/><Relationship Id="rId6" Type="http://schemas.openxmlformats.org/officeDocument/2006/relationships/tags" Target="../tags/tag222.xml"/><Relationship Id="rId5" Type="http://schemas.openxmlformats.org/officeDocument/2006/relationships/tags" Target="../tags/tag221.xml"/><Relationship Id="rId4" Type="http://schemas.openxmlformats.org/officeDocument/2006/relationships/image" Target="../media/image47.png"/><Relationship Id="rId3" Type="http://schemas.openxmlformats.org/officeDocument/2006/relationships/tags" Target="../tags/tag220.xml"/><Relationship Id="rId2" Type="http://schemas.openxmlformats.org/officeDocument/2006/relationships/image" Target="../media/image46.png"/><Relationship Id="rId1" Type="http://schemas.openxmlformats.org/officeDocument/2006/relationships/tags" Target="../tags/tag219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15.bin"/><Relationship Id="rId6" Type="http://schemas.openxmlformats.org/officeDocument/2006/relationships/tags" Target="../tags/tag229.xml"/><Relationship Id="rId5" Type="http://schemas.openxmlformats.org/officeDocument/2006/relationships/tags" Target="../tags/tag228.xml"/><Relationship Id="rId4" Type="http://schemas.openxmlformats.org/officeDocument/2006/relationships/image" Target="../media/image48.png"/><Relationship Id="rId3" Type="http://schemas.openxmlformats.org/officeDocument/2006/relationships/tags" Target="../tags/tag227.xml"/><Relationship Id="rId2" Type="http://schemas.openxmlformats.org/officeDocument/2006/relationships/tags" Target="../tags/tag226.xml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21.xml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50.wmf"/><Relationship Id="rId1" Type="http://schemas.openxmlformats.org/officeDocument/2006/relationships/tags" Target="../tags/tag22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7" Type="http://schemas.openxmlformats.org/officeDocument/2006/relationships/image" Target="../media/image52.png"/><Relationship Id="rId6" Type="http://schemas.openxmlformats.org/officeDocument/2006/relationships/tags" Target="../tags/tag233.xml"/><Relationship Id="rId5" Type="http://schemas.microsoft.com/office/2007/relationships/media" Target="../media/media1.mp4"/><Relationship Id="rId4" Type="http://schemas.openxmlformats.org/officeDocument/2006/relationships/video" Target="../media/media1.mp4"/><Relationship Id="rId3" Type="http://schemas.openxmlformats.org/officeDocument/2006/relationships/tags" Target="../tags/tag232.xml"/><Relationship Id="rId2" Type="http://schemas.openxmlformats.org/officeDocument/2006/relationships/tags" Target="../tags/tag231.xml"/><Relationship Id="rId1" Type="http://schemas.openxmlformats.org/officeDocument/2006/relationships/tags" Target="../tags/tag230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239.xml"/><Relationship Id="rId7" Type="http://schemas.openxmlformats.org/officeDocument/2006/relationships/tags" Target="../tags/tag238.xml"/><Relationship Id="rId6" Type="http://schemas.openxmlformats.org/officeDocument/2006/relationships/tags" Target="../tags/tag237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tags" Target="../tags/tag234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248.xml"/><Relationship Id="rId8" Type="http://schemas.openxmlformats.org/officeDocument/2006/relationships/tags" Target="../tags/tag247.xml"/><Relationship Id="rId7" Type="http://schemas.openxmlformats.org/officeDocument/2006/relationships/tags" Target="../tags/tag246.xml"/><Relationship Id="rId6" Type="http://schemas.openxmlformats.org/officeDocument/2006/relationships/tags" Target="../tags/tag245.xml"/><Relationship Id="rId5" Type="http://schemas.openxmlformats.org/officeDocument/2006/relationships/tags" Target="../tags/tag244.xml"/><Relationship Id="rId4" Type="http://schemas.openxmlformats.org/officeDocument/2006/relationships/tags" Target="../tags/tag243.xml"/><Relationship Id="rId3" Type="http://schemas.openxmlformats.org/officeDocument/2006/relationships/tags" Target="../tags/tag242.xml"/><Relationship Id="rId24" Type="http://schemas.openxmlformats.org/officeDocument/2006/relationships/slideLayout" Target="../slideLayouts/slideLayout21.xml"/><Relationship Id="rId23" Type="http://schemas.openxmlformats.org/officeDocument/2006/relationships/tags" Target="../tags/tag262.xml"/><Relationship Id="rId22" Type="http://schemas.openxmlformats.org/officeDocument/2006/relationships/tags" Target="../tags/tag261.xml"/><Relationship Id="rId21" Type="http://schemas.openxmlformats.org/officeDocument/2006/relationships/tags" Target="../tags/tag260.xml"/><Relationship Id="rId20" Type="http://schemas.openxmlformats.org/officeDocument/2006/relationships/tags" Target="../tags/tag259.xml"/><Relationship Id="rId2" Type="http://schemas.openxmlformats.org/officeDocument/2006/relationships/tags" Target="../tags/tag241.xml"/><Relationship Id="rId19" Type="http://schemas.openxmlformats.org/officeDocument/2006/relationships/tags" Target="../tags/tag258.xml"/><Relationship Id="rId18" Type="http://schemas.openxmlformats.org/officeDocument/2006/relationships/tags" Target="../tags/tag257.xml"/><Relationship Id="rId17" Type="http://schemas.openxmlformats.org/officeDocument/2006/relationships/tags" Target="../tags/tag256.xml"/><Relationship Id="rId16" Type="http://schemas.openxmlformats.org/officeDocument/2006/relationships/tags" Target="../tags/tag255.xml"/><Relationship Id="rId15" Type="http://schemas.openxmlformats.org/officeDocument/2006/relationships/tags" Target="../tags/tag254.xml"/><Relationship Id="rId14" Type="http://schemas.openxmlformats.org/officeDocument/2006/relationships/tags" Target="../tags/tag253.xml"/><Relationship Id="rId13" Type="http://schemas.openxmlformats.org/officeDocument/2006/relationships/tags" Target="../tags/tag252.xml"/><Relationship Id="rId12" Type="http://schemas.openxmlformats.org/officeDocument/2006/relationships/tags" Target="../tags/tag251.xml"/><Relationship Id="rId11" Type="http://schemas.openxmlformats.org/officeDocument/2006/relationships/tags" Target="../tags/tag250.xml"/><Relationship Id="rId10" Type="http://schemas.openxmlformats.org/officeDocument/2006/relationships/tags" Target="../tags/tag249.xml"/><Relationship Id="rId1" Type="http://schemas.openxmlformats.org/officeDocument/2006/relationships/tags" Target="../tags/tag240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271.xml"/><Relationship Id="rId8" Type="http://schemas.openxmlformats.org/officeDocument/2006/relationships/tags" Target="../tags/tag270.xml"/><Relationship Id="rId7" Type="http://schemas.openxmlformats.org/officeDocument/2006/relationships/tags" Target="../tags/tag269.xml"/><Relationship Id="rId6" Type="http://schemas.openxmlformats.org/officeDocument/2006/relationships/tags" Target="../tags/tag268.xml"/><Relationship Id="rId5" Type="http://schemas.openxmlformats.org/officeDocument/2006/relationships/tags" Target="../tags/tag267.xml"/><Relationship Id="rId4" Type="http://schemas.openxmlformats.org/officeDocument/2006/relationships/tags" Target="../tags/tag266.xml"/><Relationship Id="rId3" Type="http://schemas.openxmlformats.org/officeDocument/2006/relationships/tags" Target="../tags/tag265.xml"/><Relationship Id="rId26" Type="http://schemas.openxmlformats.org/officeDocument/2006/relationships/slideLayout" Target="../slideLayouts/slideLayout21.xml"/><Relationship Id="rId25" Type="http://schemas.openxmlformats.org/officeDocument/2006/relationships/tags" Target="../tags/tag287.xml"/><Relationship Id="rId24" Type="http://schemas.openxmlformats.org/officeDocument/2006/relationships/tags" Target="../tags/tag286.xml"/><Relationship Id="rId23" Type="http://schemas.openxmlformats.org/officeDocument/2006/relationships/tags" Target="../tags/tag285.xml"/><Relationship Id="rId22" Type="http://schemas.openxmlformats.org/officeDocument/2006/relationships/tags" Target="../tags/tag284.xml"/><Relationship Id="rId21" Type="http://schemas.openxmlformats.org/officeDocument/2006/relationships/tags" Target="../tags/tag283.xml"/><Relationship Id="rId20" Type="http://schemas.openxmlformats.org/officeDocument/2006/relationships/tags" Target="../tags/tag282.xml"/><Relationship Id="rId2" Type="http://schemas.openxmlformats.org/officeDocument/2006/relationships/tags" Target="../tags/tag264.xml"/><Relationship Id="rId19" Type="http://schemas.openxmlformats.org/officeDocument/2006/relationships/tags" Target="../tags/tag281.xml"/><Relationship Id="rId18" Type="http://schemas.openxmlformats.org/officeDocument/2006/relationships/tags" Target="../tags/tag280.xml"/><Relationship Id="rId17" Type="http://schemas.openxmlformats.org/officeDocument/2006/relationships/tags" Target="../tags/tag279.xml"/><Relationship Id="rId16" Type="http://schemas.openxmlformats.org/officeDocument/2006/relationships/tags" Target="../tags/tag278.xml"/><Relationship Id="rId15" Type="http://schemas.openxmlformats.org/officeDocument/2006/relationships/tags" Target="../tags/tag277.xml"/><Relationship Id="rId14" Type="http://schemas.openxmlformats.org/officeDocument/2006/relationships/tags" Target="../tags/tag276.xml"/><Relationship Id="rId13" Type="http://schemas.openxmlformats.org/officeDocument/2006/relationships/tags" Target="../tags/tag275.xml"/><Relationship Id="rId12" Type="http://schemas.openxmlformats.org/officeDocument/2006/relationships/tags" Target="../tags/tag274.xml"/><Relationship Id="rId11" Type="http://schemas.openxmlformats.org/officeDocument/2006/relationships/tags" Target="../tags/tag273.xml"/><Relationship Id="rId10" Type="http://schemas.openxmlformats.org/officeDocument/2006/relationships/tags" Target="../tags/tag272.xml"/><Relationship Id="rId1" Type="http://schemas.openxmlformats.org/officeDocument/2006/relationships/tags" Target="../tags/tag263.xml"/></Relationships>
</file>

<file path=ppt/slides/_rels/slide3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55.png"/><Relationship Id="rId3" Type="http://schemas.openxmlformats.org/officeDocument/2006/relationships/tags" Target="../tags/tag290.xml"/><Relationship Id="rId2" Type="http://schemas.openxmlformats.org/officeDocument/2006/relationships/tags" Target="../tags/tag289.xml"/><Relationship Id="rId1" Type="http://schemas.openxmlformats.org/officeDocument/2006/relationships/tags" Target="../tags/tag288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.png"/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297.xml"/><Relationship Id="rId8" Type="http://schemas.openxmlformats.org/officeDocument/2006/relationships/tags" Target="../tags/tag296.xml"/><Relationship Id="rId7" Type="http://schemas.openxmlformats.org/officeDocument/2006/relationships/tags" Target="../tags/tag295.xml"/><Relationship Id="rId6" Type="http://schemas.openxmlformats.org/officeDocument/2006/relationships/image" Target="../media/image48.png"/><Relationship Id="rId5" Type="http://schemas.openxmlformats.org/officeDocument/2006/relationships/tags" Target="../tags/tag294.xml"/><Relationship Id="rId4" Type="http://schemas.openxmlformats.org/officeDocument/2006/relationships/image" Target="../media/image56.png"/><Relationship Id="rId3" Type="http://schemas.openxmlformats.org/officeDocument/2006/relationships/tags" Target="../tags/tag293.xml"/><Relationship Id="rId2" Type="http://schemas.openxmlformats.org/officeDocument/2006/relationships/tags" Target="../tags/tag292.xml"/><Relationship Id="rId16" Type="http://schemas.openxmlformats.org/officeDocument/2006/relationships/vmlDrawing" Target="../drawings/vmlDrawing8.vml"/><Relationship Id="rId15" Type="http://schemas.openxmlformats.org/officeDocument/2006/relationships/slideLayout" Target="../slideLayouts/slideLayout21.xml"/><Relationship Id="rId14" Type="http://schemas.openxmlformats.org/officeDocument/2006/relationships/image" Target="../media/image57.wmf"/><Relationship Id="rId13" Type="http://schemas.openxmlformats.org/officeDocument/2006/relationships/oleObject" Target="../embeddings/oleObject19.bin"/><Relationship Id="rId12" Type="http://schemas.openxmlformats.org/officeDocument/2006/relationships/tags" Target="../tags/tag298.xml"/><Relationship Id="rId11" Type="http://schemas.openxmlformats.org/officeDocument/2006/relationships/image" Target="../media/image49.wmf"/><Relationship Id="rId10" Type="http://schemas.openxmlformats.org/officeDocument/2006/relationships/oleObject" Target="../embeddings/oleObject18.bin"/><Relationship Id="rId1" Type="http://schemas.openxmlformats.org/officeDocument/2006/relationships/tags" Target="../tags/tag291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58.jpeg"/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1.xml"/><Relationship Id="rId5" Type="http://schemas.openxmlformats.org/officeDocument/2006/relationships/image" Target="../media/image59.jpeg"/><Relationship Id="rId4" Type="http://schemas.openxmlformats.org/officeDocument/2006/relationships/hyperlink" Target="&#39134;&#26885;.mp4" TargetMode="External"/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tags" Target="../tags/tag310.xml"/><Relationship Id="rId7" Type="http://schemas.openxmlformats.org/officeDocument/2006/relationships/tags" Target="../tags/tag309.xml"/><Relationship Id="rId6" Type="http://schemas.openxmlformats.org/officeDocument/2006/relationships/tags" Target="../tags/tag308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png"/><Relationship Id="rId8" Type="http://schemas.openxmlformats.org/officeDocument/2006/relationships/tags" Target="../tags/tag315.xml"/><Relationship Id="rId7" Type="http://schemas.openxmlformats.org/officeDocument/2006/relationships/oleObject" Target="../embeddings/oleObject21.bin"/><Relationship Id="rId6" Type="http://schemas.openxmlformats.org/officeDocument/2006/relationships/tags" Target="../tags/tag314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20.bin"/><Relationship Id="rId3" Type="http://schemas.openxmlformats.org/officeDocument/2006/relationships/tags" Target="../tags/tag313.xml"/><Relationship Id="rId2" Type="http://schemas.openxmlformats.org/officeDocument/2006/relationships/tags" Target="../tags/tag312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21.xml"/><Relationship Id="rId1" Type="http://schemas.openxmlformats.org/officeDocument/2006/relationships/tags" Target="../tags/tag311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8" Type="http://schemas.openxmlformats.org/officeDocument/2006/relationships/image" Target="../media/image65.w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3.png"/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1.xml"/><Relationship Id="rId12" Type="http://schemas.openxmlformats.org/officeDocument/2006/relationships/image" Target="../media/image67.wmf"/><Relationship Id="rId11" Type="http://schemas.openxmlformats.org/officeDocument/2006/relationships/oleObject" Target="../embeddings/oleObject25.bin"/><Relationship Id="rId10" Type="http://schemas.openxmlformats.org/officeDocument/2006/relationships/image" Target="../media/image66.wmf"/><Relationship Id="rId1" Type="http://schemas.openxmlformats.org/officeDocument/2006/relationships/tags" Target="../tags/tag316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64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3.png"/><Relationship Id="rId4" Type="http://schemas.openxmlformats.org/officeDocument/2006/relationships/tags" Target="../tags/tag322.xml"/><Relationship Id="rId3" Type="http://schemas.openxmlformats.org/officeDocument/2006/relationships/tags" Target="../tags/tag321.xml"/><Relationship Id="rId24" Type="http://schemas.openxmlformats.org/officeDocument/2006/relationships/vmlDrawing" Target="../drawings/vmlDrawing11.vml"/><Relationship Id="rId23" Type="http://schemas.openxmlformats.org/officeDocument/2006/relationships/slideLayout" Target="../slideLayouts/slideLayout21.xml"/><Relationship Id="rId22" Type="http://schemas.openxmlformats.org/officeDocument/2006/relationships/image" Target="../media/image71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70.wmf"/><Relationship Id="rId2" Type="http://schemas.openxmlformats.org/officeDocument/2006/relationships/tags" Target="../tags/tag320.xml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69.wmf"/><Relationship Id="rId17" Type="http://schemas.openxmlformats.org/officeDocument/2006/relationships/oleObject" Target="../embeddings/oleObject31.bin"/><Relationship Id="rId16" Type="http://schemas.openxmlformats.org/officeDocument/2006/relationships/tags" Target="../tags/tag323.xml"/><Relationship Id="rId15" Type="http://schemas.openxmlformats.org/officeDocument/2006/relationships/image" Target="../media/image67.wmf"/><Relationship Id="rId14" Type="http://schemas.openxmlformats.org/officeDocument/2006/relationships/oleObject" Target="../embeddings/oleObject30.bin"/><Relationship Id="rId13" Type="http://schemas.openxmlformats.org/officeDocument/2006/relationships/image" Target="../media/image66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65.wmf"/><Relationship Id="rId10" Type="http://schemas.openxmlformats.org/officeDocument/2006/relationships/oleObject" Target="../embeddings/oleObject28.bin"/><Relationship Id="rId1" Type="http://schemas.openxmlformats.org/officeDocument/2006/relationships/tags" Target="../tags/tag319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tags" Target="../tags/tag331.xml"/><Relationship Id="rId8" Type="http://schemas.openxmlformats.org/officeDocument/2006/relationships/tags" Target="../tags/tag330.xml"/><Relationship Id="rId7" Type="http://schemas.openxmlformats.org/officeDocument/2006/relationships/tags" Target="../tags/tag329.xml"/><Relationship Id="rId6" Type="http://schemas.openxmlformats.org/officeDocument/2006/relationships/tags" Target="../tags/tag328.xml"/><Relationship Id="rId5" Type="http://schemas.openxmlformats.org/officeDocument/2006/relationships/image" Target="../media/image63.png"/><Relationship Id="rId4" Type="http://schemas.openxmlformats.org/officeDocument/2006/relationships/tags" Target="../tags/tag327.xml"/><Relationship Id="rId39" Type="http://schemas.openxmlformats.org/officeDocument/2006/relationships/vmlDrawing" Target="../drawings/vmlDrawing12.vml"/><Relationship Id="rId38" Type="http://schemas.openxmlformats.org/officeDocument/2006/relationships/slideLayout" Target="../slideLayouts/slideLayout21.xml"/><Relationship Id="rId37" Type="http://schemas.openxmlformats.org/officeDocument/2006/relationships/image" Target="../media/image77.wmf"/><Relationship Id="rId36" Type="http://schemas.openxmlformats.org/officeDocument/2006/relationships/oleObject" Target="../embeddings/oleObject42.bin"/><Relationship Id="rId35" Type="http://schemas.openxmlformats.org/officeDocument/2006/relationships/image" Target="../media/image76.wmf"/><Relationship Id="rId34" Type="http://schemas.openxmlformats.org/officeDocument/2006/relationships/oleObject" Target="../embeddings/oleObject41.bin"/><Relationship Id="rId33" Type="http://schemas.openxmlformats.org/officeDocument/2006/relationships/image" Target="../media/image75.wmf"/><Relationship Id="rId32" Type="http://schemas.openxmlformats.org/officeDocument/2006/relationships/oleObject" Target="../embeddings/oleObject40.bin"/><Relationship Id="rId31" Type="http://schemas.openxmlformats.org/officeDocument/2006/relationships/tags" Target="../tags/tag341.xml"/><Relationship Id="rId30" Type="http://schemas.openxmlformats.org/officeDocument/2006/relationships/tags" Target="../tags/tag340.xml"/><Relationship Id="rId3" Type="http://schemas.openxmlformats.org/officeDocument/2006/relationships/tags" Target="../tags/tag326.xml"/><Relationship Id="rId29" Type="http://schemas.openxmlformats.org/officeDocument/2006/relationships/image" Target="../media/image74.wmf"/><Relationship Id="rId28" Type="http://schemas.openxmlformats.org/officeDocument/2006/relationships/oleObject" Target="../embeddings/oleObject39.bin"/><Relationship Id="rId27" Type="http://schemas.openxmlformats.org/officeDocument/2006/relationships/tags" Target="../tags/tag339.xml"/><Relationship Id="rId26" Type="http://schemas.openxmlformats.org/officeDocument/2006/relationships/image" Target="../media/image73.wmf"/><Relationship Id="rId25" Type="http://schemas.openxmlformats.org/officeDocument/2006/relationships/oleObject" Target="../embeddings/oleObject38.bin"/><Relationship Id="rId24" Type="http://schemas.openxmlformats.org/officeDocument/2006/relationships/tags" Target="../tags/tag338.xml"/><Relationship Id="rId23" Type="http://schemas.openxmlformats.org/officeDocument/2006/relationships/tags" Target="../tags/tag337.xml"/><Relationship Id="rId22" Type="http://schemas.openxmlformats.org/officeDocument/2006/relationships/image" Target="../media/image72.wmf"/><Relationship Id="rId21" Type="http://schemas.openxmlformats.org/officeDocument/2006/relationships/oleObject" Target="../embeddings/oleObject37.bin"/><Relationship Id="rId20" Type="http://schemas.openxmlformats.org/officeDocument/2006/relationships/tags" Target="../tags/tag336.xml"/><Relationship Id="rId2" Type="http://schemas.openxmlformats.org/officeDocument/2006/relationships/tags" Target="../tags/tag325.xml"/><Relationship Id="rId19" Type="http://schemas.openxmlformats.org/officeDocument/2006/relationships/image" Target="../media/image66.wmf"/><Relationship Id="rId18" Type="http://schemas.openxmlformats.org/officeDocument/2006/relationships/oleObject" Target="../embeddings/oleObject36.bin"/><Relationship Id="rId17" Type="http://schemas.openxmlformats.org/officeDocument/2006/relationships/tags" Target="../tags/tag335.xml"/><Relationship Id="rId16" Type="http://schemas.openxmlformats.org/officeDocument/2006/relationships/image" Target="../media/image65.wmf"/><Relationship Id="rId15" Type="http://schemas.openxmlformats.org/officeDocument/2006/relationships/oleObject" Target="../embeddings/oleObject35.bin"/><Relationship Id="rId14" Type="http://schemas.openxmlformats.org/officeDocument/2006/relationships/tags" Target="../tags/tag334.xml"/><Relationship Id="rId13" Type="http://schemas.openxmlformats.org/officeDocument/2006/relationships/image" Target="../media/image64.wmf"/><Relationship Id="rId12" Type="http://schemas.openxmlformats.org/officeDocument/2006/relationships/oleObject" Target="../embeddings/oleObject34.bin"/><Relationship Id="rId11" Type="http://schemas.openxmlformats.org/officeDocument/2006/relationships/tags" Target="../tags/tag333.xml"/><Relationship Id="rId10" Type="http://schemas.openxmlformats.org/officeDocument/2006/relationships/tags" Target="../tags/tag332.xml"/><Relationship Id="rId1" Type="http://schemas.openxmlformats.org/officeDocument/2006/relationships/tags" Target="../tags/tag324.xml"/></Relationships>
</file>

<file path=ppt/slides/_rels/slide4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58.jpeg"/><Relationship Id="rId3" Type="http://schemas.openxmlformats.org/officeDocument/2006/relationships/tags" Target="../tags/tag344.xml"/><Relationship Id="rId2" Type="http://schemas.openxmlformats.org/officeDocument/2006/relationships/tags" Target="../tags/tag343.xml"/><Relationship Id="rId1" Type="http://schemas.openxmlformats.org/officeDocument/2006/relationships/tags" Target="../tags/tag342.xml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1.xml"/><Relationship Id="rId6" Type="http://schemas.openxmlformats.org/officeDocument/2006/relationships/image" Target="../media/image79.png"/><Relationship Id="rId5" Type="http://schemas.openxmlformats.org/officeDocument/2006/relationships/tags" Target="../tags/tag348.xml"/><Relationship Id="rId4" Type="http://schemas.openxmlformats.org/officeDocument/2006/relationships/image" Target="../media/image78.png"/><Relationship Id="rId3" Type="http://schemas.openxmlformats.org/officeDocument/2006/relationships/tags" Target="../tags/tag347.xml"/><Relationship Id="rId2" Type="http://schemas.openxmlformats.org/officeDocument/2006/relationships/tags" Target="../tags/tag346.xml"/><Relationship Id="rId1" Type="http://schemas.openxmlformats.org/officeDocument/2006/relationships/tags" Target="../tags/tag345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7.png"/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/Relationships>
</file>

<file path=ppt/slides/_rels/slide5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1.xml"/><Relationship Id="rId4" Type="http://schemas.openxmlformats.org/officeDocument/2006/relationships/image" Target="../media/image80.png"/><Relationship Id="rId3" Type="http://schemas.openxmlformats.org/officeDocument/2006/relationships/tags" Target="../tags/tag351.xml"/><Relationship Id="rId2" Type="http://schemas.openxmlformats.org/officeDocument/2006/relationships/tags" Target="../tags/tag350.xml"/><Relationship Id="rId1" Type="http://schemas.openxmlformats.org/officeDocument/2006/relationships/tags" Target="../tags/tag349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tags" Target="../tags/tag357.xml"/><Relationship Id="rId8" Type="http://schemas.openxmlformats.org/officeDocument/2006/relationships/image" Target="../media/image19.png"/><Relationship Id="rId7" Type="http://schemas.openxmlformats.org/officeDocument/2006/relationships/tags" Target="../tags/tag356.xml"/><Relationship Id="rId6" Type="http://schemas.openxmlformats.org/officeDocument/2006/relationships/image" Target="../media/image18.png"/><Relationship Id="rId5" Type="http://schemas.openxmlformats.org/officeDocument/2006/relationships/tags" Target="../tags/tag355.xml"/><Relationship Id="rId4" Type="http://schemas.openxmlformats.org/officeDocument/2006/relationships/image" Target="../media/image17.png"/><Relationship Id="rId3" Type="http://schemas.openxmlformats.org/officeDocument/2006/relationships/tags" Target="../tags/tag354.xml"/><Relationship Id="rId20" Type="http://schemas.openxmlformats.org/officeDocument/2006/relationships/notesSlide" Target="../notesSlides/notesSlide9.xml"/><Relationship Id="rId2" Type="http://schemas.openxmlformats.org/officeDocument/2006/relationships/tags" Target="../tags/tag353.xml"/><Relationship Id="rId19" Type="http://schemas.openxmlformats.org/officeDocument/2006/relationships/slideLayout" Target="../slideLayouts/slideLayout18.xml"/><Relationship Id="rId18" Type="http://schemas.openxmlformats.org/officeDocument/2006/relationships/image" Target="../media/image82.png"/><Relationship Id="rId17" Type="http://schemas.openxmlformats.org/officeDocument/2006/relationships/tags" Target="../tags/tag361.xml"/><Relationship Id="rId16" Type="http://schemas.openxmlformats.org/officeDocument/2006/relationships/image" Target="../media/image81.png"/><Relationship Id="rId15" Type="http://schemas.openxmlformats.org/officeDocument/2006/relationships/tags" Target="../tags/tag360.xml"/><Relationship Id="rId14" Type="http://schemas.openxmlformats.org/officeDocument/2006/relationships/image" Target="../media/image22.png"/><Relationship Id="rId13" Type="http://schemas.openxmlformats.org/officeDocument/2006/relationships/tags" Target="../tags/tag359.xml"/><Relationship Id="rId12" Type="http://schemas.openxmlformats.org/officeDocument/2006/relationships/image" Target="../media/image21.png"/><Relationship Id="rId11" Type="http://schemas.openxmlformats.org/officeDocument/2006/relationships/tags" Target="../tags/tag358.xml"/><Relationship Id="rId10" Type="http://schemas.openxmlformats.org/officeDocument/2006/relationships/image" Target="../media/image20.png"/><Relationship Id="rId1" Type="http://schemas.openxmlformats.org/officeDocument/2006/relationships/tags" Target="../tags/tag35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tags" Target="../tags/tag366.xml"/><Relationship Id="rId7" Type="http://schemas.openxmlformats.org/officeDocument/2006/relationships/image" Target="../media/image84.wmf"/><Relationship Id="rId6" Type="http://schemas.openxmlformats.org/officeDocument/2006/relationships/oleObject" Target="../embeddings/oleObject43.bin"/><Relationship Id="rId5" Type="http://schemas.openxmlformats.org/officeDocument/2006/relationships/tags" Target="../tags/tag365.xml"/><Relationship Id="rId4" Type="http://schemas.openxmlformats.org/officeDocument/2006/relationships/image" Target="../media/image83.jpeg"/><Relationship Id="rId3" Type="http://schemas.openxmlformats.org/officeDocument/2006/relationships/tags" Target="../tags/tag364.xml"/><Relationship Id="rId2" Type="http://schemas.openxmlformats.org/officeDocument/2006/relationships/tags" Target="../tags/tag363.xml"/><Relationship Id="rId13" Type="http://schemas.openxmlformats.org/officeDocument/2006/relationships/notesSlide" Target="../notesSlides/notesSlide10.xml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8.xml"/><Relationship Id="rId10" Type="http://schemas.openxmlformats.org/officeDocument/2006/relationships/image" Target="../media/image85.wmf"/><Relationship Id="rId1" Type="http://schemas.openxmlformats.org/officeDocument/2006/relationships/tags" Target="../tags/tag362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tags" Target="../tags/tag372.xml"/><Relationship Id="rId8" Type="http://schemas.openxmlformats.org/officeDocument/2006/relationships/tags" Target="../tags/tag371.xml"/><Relationship Id="rId7" Type="http://schemas.openxmlformats.org/officeDocument/2006/relationships/image" Target="file:///D:\2022%20&#19968;&#36718;\1.19\LW74.TIF" TargetMode="External"/><Relationship Id="rId6" Type="http://schemas.openxmlformats.org/officeDocument/2006/relationships/image" Target="../media/image87.png"/><Relationship Id="rId50" Type="http://schemas.openxmlformats.org/officeDocument/2006/relationships/vmlDrawing" Target="../drawings/vmlDrawing14.vml"/><Relationship Id="rId5" Type="http://schemas.openxmlformats.org/officeDocument/2006/relationships/tags" Target="../tags/tag370.xml"/><Relationship Id="rId49" Type="http://schemas.openxmlformats.org/officeDocument/2006/relationships/slideLayout" Target="../slideLayouts/slideLayout21.xml"/><Relationship Id="rId48" Type="http://schemas.openxmlformats.org/officeDocument/2006/relationships/image" Target="../media/image89.jpeg"/><Relationship Id="rId47" Type="http://schemas.openxmlformats.org/officeDocument/2006/relationships/tags" Target="../tags/tag394.xml"/><Relationship Id="rId46" Type="http://schemas.openxmlformats.org/officeDocument/2006/relationships/image" Target="../media/image45.wmf"/><Relationship Id="rId45" Type="http://schemas.openxmlformats.org/officeDocument/2006/relationships/oleObject" Target="../embeddings/oleObject50.bin"/><Relationship Id="rId44" Type="http://schemas.openxmlformats.org/officeDocument/2006/relationships/tags" Target="../tags/tag393.xml"/><Relationship Id="rId43" Type="http://schemas.openxmlformats.org/officeDocument/2006/relationships/tags" Target="../tags/tag392.xml"/><Relationship Id="rId42" Type="http://schemas.openxmlformats.org/officeDocument/2006/relationships/image" Target="../media/image44.wmf"/><Relationship Id="rId41" Type="http://schemas.openxmlformats.org/officeDocument/2006/relationships/oleObject" Target="../embeddings/oleObject49.bin"/><Relationship Id="rId40" Type="http://schemas.openxmlformats.org/officeDocument/2006/relationships/tags" Target="../tags/tag391.xml"/><Relationship Id="rId4" Type="http://schemas.openxmlformats.org/officeDocument/2006/relationships/tags" Target="../tags/tag369.xml"/><Relationship Id="rId39" Type="http://schemas.openxmlformats.org/officeDocument/2006/relationships/tags" Target="../tags/tag390.xml"/><Relationship Id="rId38" Type="http://schemas.openxmlformats.org/officeDocument/2006/relationships/image" Target="../media/image43.wmf"/><Relationship Id="rId37" Type="http://schemas.openxmlformats.org/officeDocument/2006/relationships/oleObject" Target="../embeddings/oleObject48.bin"/><Relationship Id="rId36" Type="http://schemas.openxmlformats.org/officeDocument/2006/relationships/tags" Target="../tags/tag389.xml"/><Relationship Id="rId35" Type="http://schemas.openxmlformats.org/officeDocument/2006/relationships/tags" Target="../tags/tag388.xml"/><Relationship Id="rId34" Type="http://schemas.openxmlformats.org/officeDocument/2006/relationships/tags" Target="../tags/tag387.xml"/><Relationship Id="rId33" Type="http://schemas.openxmlformats.org/officeDocument/2006/relationships/tags" Target="../tags/tag386.xml"/><Relationship Id="rId32" Type="http://schemas.openxmlformats.org/officeDocument/2006/relationships/image" Target="../media/image42.wmf"/><Relationship Id="rId31" Type="http://schemas.openxmlformats.org/officeDocument/2006/relationships/oleObject" Target="../embeddings/oleObject47.bin"/><Relationship Id="rId30" Type="http://schemas.openxmlformats.org/officeDocument/2006/relationships/tags" Target="../tags/tag385.xml"/><Relationship Id="rId3" Type="http://schemas.openxmlformats.org/officeDocument/2006/relationships/tags" Target="../tags/tag368.xml"/><Relationship Id="rId29" Type="http://schemas.openxmlformats.org/officeDocument/2006/relationships/tags" Target="../tags/tag384.xml"/><Relationship Id="rId28" Type="http://schemas.openxmlformats.org/officeDocument/2006/relationships/tags" Target="../tags/tag383.xml"/><Relationship Id="rId27" Type="http://schemas.openxmlformats.org/officeDocument/2006/relationships/image" Target="../media/image41.wmf"/><Relationship Id="rId26" Type="http://schemas.openxmlformats.org/officeDocument/2006/relationships/oleObject" Target="../embeddings/oleObject46.bin"/><Relationship Id="rId25" Type="http://schemas.openxmlformats.org/officeDocument/2006/relationships/tags" Target="../tags/tag382.xml"/><Relationship Id="rId24" Type="http://schemas.openxmlformats.org/officeDocument/2006/relationships/tags" Target="../tags/tag381.xml"/><Relationship Id="rId23" Type="http://schemas.openxmlformats.org/officeDocument/2006/relationships/tags" Target="../tags/tag380.xml"/><Relationship Id="rId22" Type="http://schemas.openxmlformats.org/officeDocument/2006/relationships/tags" Target="../tags/tag379.xml"/><Relationship Id="rId21" Type="http://schemas.openxmlformats.org/officeDocument/2006/relationships/image" Target="../media/image40.wmf"/><Relationship Id="rId20" Type="http://schemas.openxmlformats.org/officeDocument/2006/relationships/oleObject" Target="../embeddings/oleObject45.bin"/><Relationship Id="rId2" Type="http://schemas.openxmlformats.org/officeDocument/2006/relationships/image" Target="../media/image86.png"/><Relationship Id="rId19" Type="http://schemas.openxmlformats.org/officeDocument/2006/relationships/tags" Target="../tags/tag378.xml"/><Relationship Id="rId18" Type="http://schemas.openxmlformats.org/officeDocument/2006/relationships/image" Target="../media/image55.png"/><Relationship Id="rId17" Type="http://schemas.openxmlformats.org/officeDocument/2006/relationships/tags" Target="../tags/tag377.xml"/><Relationship Id="rId16" Type="http://schemas.openxmlformats.org/officeDocument/2006/relationships/image" Target="../media/image88.png"/><Relationship Id="rId15" Type="http://schemas.openxmlformats.org/officeDocument/2006/relationships/tags" Target="../tags/tag376.xml"/><Relationship Id="rId14" Type="http://schemas.openxmlformats.org/officeDocument/2006/relationships/image" Target="../media/image79.png"/><Relationship Id="rId13" Type="http://schemas.openxmlformats.org/officeDocument/2006/relationships/tags" Target="../tags/tag375.xml"/><Relationship Id="rId12" Type="http://schemas.openxmlformats.org/officeDocument/2006/relationships/image" Target="../media/image78.png"/><Relationship Id="rId11" Type="http://schemas.openxmlformats.org/officeDocument/2006/relationships/tags" Target="../tags/tag374.xml"/><Relationship Id="rId10" Type="http://schemas.openxmlformats.org/officeDocument/2006/relationships/tags" Target="../tags/tag373.xml"/><Relationship Id="rId1" Type="http://schemas.openxmlformats.org/officeDocument/2006/relationships/tags" Target="../tags/tag367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tags" Target="../tags/tag400.xml"/><Relationship Id="rId8" Type="http://schemas.openxmlformats.org/officeDocument/2006/relationships/image" Target="../media/image84.wmf"/><Relationship Id="rId7" Type="http://schemas.openxmlformats.org/officeDocument/2006/relationships/oleObject" Target="../embeddings/oleObject51.bin"/><Relationship Id="rId6" Type="http://schemas.openxmlformats.org/officeDocument/2006/relationships/tags" Target="../tags/tag399.xml"/><Relationship Id="rId5" Type="http://schemas.openxmlformats.org/officeDocument/2006/relationships/tags" Target="../tags/tag398.xml"/><Relationship Id="rId4" Type="http://schemas.openxmlformats.org/officeDocument/2006/relationships/tags" Target="../tags/tag397.xml"/><Relationship Id="rId3" Type="http://schemas.openxmlformats.org/officeDocument/2006/relationships/image" Target="../media/image90.png"/><Relationship Id="rId2" Type="http://schemas.openxmlformats.org/officeDocument/2006/relationships/tags" Target="../tags/tag396.xml"/><Relationship Id="rId16" Type="http://schemas.openxmlformats.org/officeDocument/2006/relationships/notesSlide" Target="../notesSlides/notesSlide11.xml"/><Relationship Id="rId15" Type="http://schemas.openxmlformats.org/officeDocument/2006/relationships/vmlDrawing" Target="../drawings/vmlDrawing15.vml"/><Relationship Id="rId14" Type="http://schemas.openxmlformats.org/officeDocument/2006/relationships/slideLayout" Target="../slideLayouts/slideLayout18.xml"/><Relationship Id="rId13" Type="http://schemas.openxmlformats.org/officeDocument/2006/relationships/image" Target="../media/image91.png"/><Relationship Id="rId12" Type="http://schemas.openxmlformats.org/officeDocument/2006/relationships/tags" Target="../tags/tag401.xml"/><Relationship Id="rId11" Type="http://schemas.openxmlformats.org/officeDocument/2006/relationships/image" Target="../media/image85.wmf"/><Relationship Id="rId10" Type="http://schemas.openxmlformats.org/officeDocument/2006/relationships/oleObject" Target="../embeddings/oleObject52.bin"/><Relationship Id="rId1" Type="http://schemas.openxmlformats.org/officeDocument/2006/relationships/tags" Target="../tags/tag395.xml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92.png"/><Relationship Id="rId3" Type="http://schemas.openxmlformats.org/officeDocument/2006/relationships/tags" Target="../tags/tag404.xml"/><Relationship Id="rId2" Type="http://schemas.openxmlformats.org/officeDocument/2006/relationships/tags" Target="../tags/tag403.xml"/><Relationship Id="rId1" Type="http://schemas.openxmlformats.org/officeDocument/2006/relationships/tags" Target="../tags/tag402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tags" Target="../tags/tag412.xml"/><Relationship Id="rId8" Type="http://schemas.openxmlformats.org/officeDocument/2006/relationships/tags" Target="../tags/tag411.xml"/><Relationship Id="rId7" Type="http://schemas.openxmlformats.org/officeDocument/2006/relationships/tags" Target="../tags/tag410.xml"/><Relationship Id="rId6" Type="http://schemas.openxmlformats.org/officeDocument/2006/relationships/tags" Target="../tags/tag409.xml"/><Relationship Id="rId5" Type="http://schemas.openxmlformats.org/officeDocument/2006/relationships/tags" Target="../tags/tag408.xml"/><Relationship Id="rId4" Type="http://schemas.openxmlformats.org/officeDocument/2006/relationships/image" Target="../media/image5.jpeg"/><Relationship Id="rId3" Type="http://schemas.openxmlformats.org/officeDocument/2006/relationships/tags" Target="../tags/tag407.xml"/><Relationship Id="rId2" Type="http://schemas.openxmlformats.org/officeDocument/2006/relationships/tags" Target="../tags/tag406.xml"/><Relationship Id="rId11" Type="http://schemas.openxmlformats.org/officeDocument/2006/relationships/slideLayout" Target="../slideLayouts/slideLayout18.xml"/><Relationship Id="rId10" Type="http://schemas.openxmlformats.org/officeDocument/2006/relationships/tags" Target="../tags/tag413.xml"/><Relationship Id="rId1" Type="http://schemas.openxmlformats.org/officeDocument/2006/relationships/tags" Target="../tags/tag40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image" Target="../media/image93.jpe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8.png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8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11.png"/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2879" t="19488" r="10713" b="21450"/>
          <a:stretch>
            <a:fillRect/>
          </a:stretch>
        </p:blipFill>
        <p:spPr>
          <a:xfrm>
            <a:off x="46355" y="45085"/>
            <a:ext cx="12172950" cy="6665595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34645" y="405130"/>
            <a:ext cx="4808855" cy="47053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b="1" i="0" kern="10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dirty="0" smtClean="0"/>
              <a:t>第四章  抛体运动与圆周运动</a:t>
            </a:r>
            <a:endParaRPr lang="zh-CN" altLang="en-US" sz="2800" dirty="0"/>
          </a:p>
        </p:txBody>
      </p:sp>
      <p:sp>
        <p:nvSpPr>
          <p:cNvPr id="6" name="副标题 4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058160" y="2924810"/>
            <a:ext cx="8481060" cy="89916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r" defTabSz="685800" rtl="0" eaLnBrk="1" latinLnBrk="0" hangingPunct="1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lang="zh-CN" altLang="en-US" sz="2400" b="0" kern="1200" baseline="0" dirty="0" smtClean="0">
                <a:solidFill>
                  <a:schemeClr val="tx1">
                    <a:lumMod val="50000"/>
                  </a:schemeClr>
                </a:solidFill>
                <a:effectLst/>
                <a:latin typeface="+mn-ea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None/>
              <a:defRPr sz="1500" kern="1200" baseline="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sz="4800" b="1" kern="1000" dirty="0">
                <a:solidFill>
                  <a:schemeClr val="accent1"/>
                </a:solidFill>
                <a:latin typeface="+mj-ea"/>
                <a:ea typeface="+mj-ea"/>
                <a:cs typeface="+mj-cs"/>
              </a:rPr>
              <a:t>水平面内的匀速圆周运动</a:t>
            </a:r>
            <a:r>
              <a:rPr lang="en-US" altLang="zh-CN" sz="4800" b="1" kern="1000" dirty="0" smtClean="0">
                <a:solidFill>
                  <a:schemeClr val="accent1"/>
                </a:solidFill>
                <a:latin typeface="+mj-ea"/>
                <a:ea typeface="+mj-ea"/>
                <a:cs typeface="+mj-cs"/>
              </a:rPr>
              <a:t> </a:t>
            </a:r>
            <a:endParaRPr lang="zh-CN" altLang="en-US" sz="4800" b="1" kern="1000" dirty="0">
              <a:solidFill>
                <a:schemeClr val="accent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7" name="标题 3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6672549" y="4437086"/>
            <a:ext cx="4235183" cy="47074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b="1" i="0" kern="10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dirty="0" smtClean="0"/>
              <a:t>授课人：洪招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模型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8" name="Freeform 5"/>
          <p:cNvSpPr/>
          <p:nvPr>
            <p:custDataLst>
              <p:tags r:id="rId3"/>
            </p:custDataLst>
          </p:nvPr>
        </p:nvSpPr>
        <p:spPr bwMode="auto">
          <a:xfrm>
            <a:off x="4659922" y="3501072"/>
            <a:ext cx="2500330" cy="2714644"/>
          </a:xfrm>
          <a:custGeom>
            <a:avLst/>
            <a:gdLst>
              <a:gd name="T0" fmla="*/ 553107085 w 5977"/>
              <a:gd name="T1" fmla="*/ 70285550 h 6949"/>
              <a:gd name="T2" fmla="*/ 487233550 w 5977"/>
              <a:gd name="T3" fmla="*/ 359685891 h 6949"/>
              <a:gd name="T4" fmla="*/ 350301198 w 5977"/>
              <a:gd name="T5" fmla="*/ 115798432 h 6949"/>
              <a:gd name="T6" fmla="*/ 336665723 w 5977"/>
              <a:gd name="T7" fmla="*/ 128664779 h 6949"/>
              <a:gd name="T8" fmla="*/ 487425501 w 5977"/>
              <a:gd name="T9" fmla="*/ 487966836 h 6949"/>
              <a:gd name="T10" fmla="*/ 426737689 w 5977"/>
              <a:gd name="T11" fmla="*/ 535784040 h 6949"/>
              <a:gd name="T12" fmla="*/ 102747252 w 5977"/>
              <a:gd name="T13" fmla="*/ 361990214 h 6949"/>
              <a:gd name="T14" fmla="*/ 72211396 w 5977"/>
              <a:gd name="T15" fmla="*/ 375625106 h 6949"/>
              <a:gd name="T16" fmla="*/ 300559805 w 5977"/>
              <a:gd name="T17" fmla="*/ 476252431 h 6949"/>
              <a:gd name="T18" fmla="*/ 458810023 w 5977"/>
              <a:gd name="T19" fmla="*/ 679236091 h 6949"/>
              <a:gd name="T20" fmla="*/ 410029258 w 5977"/>
              <a:gd name="T21" fmla="*/ 814238084 h 6949"/>
              <a:gd name="T22" fmla="*/ 2304717 w 5977"/>
              <a:gd name="T23" fmla="*/ 744144451 h 6949"/>
              <a:gd name="T24" fmla="*/ 0 w 5977"/>
              <a:gd name="T25" fmla="*/ 778519119 h 6949"/>
              <a:gd name="T26" fmla="*/ 419439638 w 5977"/>
              <a:gd name="T27" fmla="*/ 879530717 h 6949"/>
              <a:gd name="T28" fmla="*/ 430770396 w 5977"/>
              <a:gd name="T29" fmla="*/ 1158560951 h 6949"/>
              <a:gd name="T30" fmla="*/ 300559805 w 5977"/>
              <a:gd name="T31" fmla="*/ 1274167466 h 6949"/>
              <a:gd name="T32" fmla="*/ 174382360 w 5977"/>
              <a:gd name="T33" fmla="*/ 1298364383 h 6949"/>
              <a:gd name="T34" fmla="*/ 763979262 w 5977"/>
              <a:gd name="T35" fmla="*/ 1322752778 h 6949"/>
              <a:gd name="T36" fmla="*/ 853474940 w 5977"/>
              <a:gd name="T37" fmla="*/ 1303164944 h 6949"/>
              <a:gd name="T38" fmla="*/ 766283979 w 5977"/>
              <a:gd name="T39" fmla="*/ 1282233251 h 6949"/>
              <a:gd name="T40" fmla="*/ 599391621 w 5977"/>
              <a:gd name="T41" fmla="*/ 1171043463 h 6949"/>
              <a:gd name="T42" fmla="*/ 595934326 w 5977"/>
              <a:gd name="T43" fmla="*/ 916593980 h 6949"/>
              <a:gd name="T44" fmla="*/ 886123563 w 5977"/>
              <a:gd name="T45" fmla="*/ 798298870 h 6949"/>
              <a:gd name="T46" fmla="*/ 1147889272 w 5977"/>
              <a:gd name="T47" fmla="*/ 773910474 h 6949"/>
              <a:gd name="T48" fmla="*/ 1146544744 w 5977"/>
              <a:gd name="T49" fmla="*/ 735310997 h 6949"/>
              <a:gd name="T50" fmla="*/ 1096611840 w 5977"/>
              <a:gd name="T51" fmla="*/ 748561178 h 6949"/>
              <a:gd name="T52" fmla="*/ 589788853 w 5977"/>
              <a:gd name="T53" fmla="*/ 814814274 h 6949"/>
              <a:gd name="T54" fmla="*/ 635305150 w 5977"/>
              <a:gd name="T55" fmla="*/ 568238220 h 6949"/>
              <a:gd name="T56" fmla="*/ 1048982776 w 5977"/>
              <a:gd name="T57" fmla="*/ 422866120 h 6949"/>
              <a:gd name="T58" fmla="*/ 1035347301 w 5977"/>
              <a:gd name="T59" fmla="*/ 406926906 h 6949"/>
              <a:gd name="T60" fmla="*/ 734403157 w 5977"/>
              <a:gd name="T61" fmla="*/ 474524299 h 6949"/>
              <a:gd name="T62" fmla="*/ 560020797 w 5977"/>
              <a:gd name="T63" fmla="*/ 545386039 h 6949"/>
              <a:gd name="T64" fmla="*/ 592093570 w 5977"/>
              <a:gd name="T65" fmla="*/ 456472680 h 6949"/>
              <a:gd name="T66" fmla="*/ 779535115 w 5977"/>
              <a:gd name="T67" fmla="*/ 194533602 h 6949"/>
              <a:gd name="T68" fmla="*/ 656430626 w 5977"/>
              <a:gd name="T69" fmla="*/ 351812462 h 6949"/>
              <a:gd name="T70" fmla="*/ 538895321 w 5977"/>
              <a:gd name="T71" fmla="*/ 408463120 h 6949"/>
              <a:gd name="T72" fmla="*/ 572120233 w 5977"/>
              <a:gd name="T73" fmla="*/ 103700193 h 6949"/>
              <a:gd name="T74" fmla="*/ 563093753 w 5977"/>
              <a:gd name="T75" fmla="*/ 191917 h 6949"/>
              <a:gd name="T76" fmla="*/ 534862176 w 5977"/>
              <a:gd name="T77" fmla="*/ 0 h 6949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connsiteX0" fmla="*/ 4660 w 10000"/>
              <a:gd name="connsiteY0" fmla="*/ 0 h 9959"/>
              <a:gd name="connsiteX1" fmla="*/ 4818 w 10000"/>
              <a:gd name="connsiteY1" fmla="*/ 527 h 9959"/>
              <a:gd name="connsiteX2" fmla="*/ 4618 w 10000"/>
              <a:gd name="connsiteY2" fmla="*/ 2177 h 9959"/>
              <a:gd name="connsiteX3" fmla="*/ 4245 w 10000"/>
              <a:gd name="connsiteY3" fmla="*/ 2695 h 9959"/>
              <a:gd name="connsiteX4" fmla="*/ 3341 w 10000"/>
              <a:gd name="connsiteY4" fmla="*/ 1219 h 9959"/>
              <a:gd name="connsiteX5" fmla="*/ 3052 w 10000"/>
              <a:gd name="connsiteY5" fmla="*/ 868 h 9959"/>
              <a:gd name="connsiteX6" fmla="*/ 3053 w 10000"/>
              <a:gd name="connsiteY6" fmla="*/ 825 h 9959"/>
              <a:gd name="connsiteX7" fmla="*/ 2933 w 10000"/>
              <a:gd name="connsiteY7" fmla="*/ 964 h 9959"/>
              <a:gd name="connsiteX8" fmla="*/ 3664 w 10000"/>
              <a:gd name="connsiteY8" fmla="*/ 2015 h 9959"/>
              <a:gd name="connsiteX9" fmla="*/ 4246 w 10000"/>
              <a:gd name="connsiteY9" fmla="*/ 3657 h 9959"/>
              <a:gd name="connsiteX10" fmla="*/ 4092 w 10000"/>
              <a:gd name="connsiteY10" fmla="*/ 4178 h 9959"/>
              <a:gd name="connsiteX11" fmla="*/ 3718 w 10000"/>
              <a:gd name="connsiteY11" fmla="*/ 4015 h 9959"/>
              <a:gd name="connsiteX12" fmla="*/ 2403 w 10000"/>
              <a:gd name="connsiteY12" fmla="*/ 3261 h 9959"/>
              <a:gd name="connsiteX13" fmla="*/ 895 w 10000"/>
              <a:gd name="connsiteY13" fmla="*/ 2713 h 9959"/>
              <a:gd name="connsiteX14" fmla="*/ 703 w 10000"/>
              <a:gd name="connsiteY14" fmla="*/ 2623 h 9959"/>
              <a:gd name="connsiteX15" fmla="*/ 629 w 10000"/>
              <a:gd name="connsiteY15" fmla="*/ 2815 h 9959"/>
              <a:gd name="connsiteX16" fmla="*/ 661 w 10000"/>
              <a:gd name="connsiteY16" fmla="*/ 2808 h 9959"/>
              <a:gd name="connsiteX17" fmla="*/ 2618 w 10000"/>
              <a:gd name="connsiteY17" fmla="*/ 3569 h 9959"/>
              <a:gd name="connsiteX18" fmla="*/ 3826 w 10000"/>
              <a:gd name="connsiteY18" fmla="*/ 4557 h 9959"/>
              <a:gd name="connsiteX19" fmla="*/ 3997 w 10000"/>
              <a:gd name="connsiteY19" fmla="*/ 5090 h 9959"/>
              <a:gd name="connsiteX20" fmla="*/ 3863 w 10000"/>
              <a:gd name="connsiteY20" fmla="*/ 6162 h 9959"/>
              <a:gd name="connsiteX21" fmla="*/ 3572 w 10000"/>
              <a:gd name="connsiteY21" fmla="*/ 6102 h 9959"/>
              <a:gd name="connsiteX22" fmla="*/ 671 w 10000"/>
              <a:gd name="connsiteY22" fmla="*/ 5634 h 9959"/>
              <a:gd name="connsiteX23" fmla="*/ 20 w 10000"/>
              <a:gd name="connsiteY23" fmla="*/ 5576 h 9959"/>
              <a:gd name="connsiteX24" fmla="*/ 20 w 10000"/>
              <a:gd name="connsiteY24" fmla="*/ 5584 h 9959"/>
              <a:gd name="connsiteX25" fmla="*/ 0 w 10000"/>
              <a:gd name="connsiteY25" fmla="*/ 5834 h 9959"/>
              <a:gd name="connsiteX26" fmla="*/ 383 w 10000"/>
              <a:gd name="connsiteY26" fmla="*/ 5838 h 9959"/>
              <a:gd name="connsiteX27" fmla="*/ 3654 w 10000"/>
              <a:gd name="connsiteY27" fmla="*/ 6591 h 9959"/>
              <a:gd name="connsiteX28" fmla="*/ 3897 w 10000"/>
              <a:gd name="connsiteY28" fmla="*/ 6977 h 9959"/>
              <a:gd name="connsiteX29" fmla="*/ 3753 w 10000"/>
              <a:gd name="connsiteY29" fmla="*/ 8682 h 9959"/>
              <a:gd name="connsiteX30" fmla="*/ 3594 w 10000"/>
              <a:gd name="connsiteY30" fmla="*/ 9101 h 9959"/>
              <a:gd name="connsiteX31" fmla="*/ 2618 w 10000"/>
              <a:gd name="connsiteY31" fmla="*/ 9548 h 9959"/>
              <a:gd name="connsiteX32" fmla="*/ 1966 w 10000"/>
              <a:gd name="connsiteY32" fmla="*/ 9647 h 9959"/>
              <a:gd name="connsiteX33" fmla="*/ 1471 w 10000"/>
              <a:gd name="connsiteY33" fmla="*/ 9893 h 9959"/>
              <a:gd name="connsiteX34" fmla="*/ 2899 w 10000"/>
              <a:gd name="connsiteY34" fmla="*/ 9957 h 9959"/>
              <a:gd name="connsiteX35" fmla="*/ 6656 w 10000"/>
              <a:gd name="connsiteY35" fmla="*/ 9912 h 9959"/>
              <a:gd name="connsiteX36" fmla="*/ 7293 w 10000"/>
              <a:gd name="connsiteY36" fmla="*/ 9816 h 9959"/>
              <a:gd name="connsiteX37" fmla="*/ 7435 w 10000"/>
              <a:gd name="connsiteY37" fmla="*/ 9765 h 9959"/>
              <a:gd name="connsiteX38" fmla="*/ 7328 w 10000"/>
              <a:gd name="connsiteY38" fmla="*/ 9717 h 9959"/>
              <a:gd name="connsiteX39" fmla="*/ 6676 w 10000"/>
              <a:gd name="connsiteY39" fmla="*/ 9609 h 9959"/>
              <a:gd name="connsiteX40" fmla="*/ 5392 w 10000"/>
              <a:gd name="connsiteY40" fmla="*/ 9191 h 9959"/>
              <a:gd name="connsiteX41" fmla="*/ 5222 w 10000"/>
              <a:gd name="connsiteY41" fmla="*/ 8775 h 9959"/>
              <a:gd name="connsiteX42" fmla="*/ 5183 w 10000"/>
              <a:gd name="connsiteY42" fmla="*/ 7407 h 9959"/>
              <a:gd name="connsiteX43" fmla="*/ 5192 w 10000"/>
              <a:gd name="connsiteY43" fmla="*/ 6869 h 9959"/>
              <a:gd name="connsiteX44" fmla="*/ 5356 w 10000"/>
              <a:gd name="connsiteY44" fmla="*/ 6713 h 9959"/>
              <a:gd name="connsiteX45" fmla="*/ 7720 w 10000"/>
              <a:gd name="connsiteY45" fmla="*/ 5982 h 9959"/>
              <a:gd name="connsiteX46" fmla="*/ 9982 w 10000"/>
              <a:gd name="connsiteY46" fmla="*/ 5786 h 9959"/>
              <a:gd name="connsiteX47" fmla="*/ 10000 w 10000"/>
              <a:gd name="connsiteY47" fmla="*/ 5799 h 9959"/>
              <a:gd name="connsiteX48" fmla="*/ 9985 w 10000"/>
              <a:gd name="connsiteY48" fmla="*/ 5594 h 9959"/>
              <a:gd name="connsiteX49" fmla="*/ 9988 w 10000"/>
              <a:gd name="connsiteY49" fmla="*/ 5510 h 9959"/>
              <a:gd name="connsiteX50" fmla="*/ 9941 w 10000"/>
              <a:gd name="connsiteY50" fmla="*/ 5579 h 9959"/>
              <a:gd name="connsiteX51" fmla="*/ 9553 w 10000"/>
              <a:gd name="connsiteY51" fmla="*/ 5609 h 9959"/>
              <a:gd name="connsiteX52" fmla="*/ 6000 w 10000"/>
              <a:gd name="connsiteY52" fmla="*/ 5999 h 9959"/>
              <a:gd name="connsiteX53" fmla="*/ 5138 w 10000"/>
              <a:gd name="connsiteY53" fmla="*/ 6106 h 9959"/>
              <a:gd name="connsiteX54" fmla="*/ 4956 w 10000"/>
              <a:gd name="connsiteY54" fmla="*/ 4937 h 9959"/>
              <a:gd name="connsiteX55" fmla="*/ 5535 w 10000"/>
              <a:gd name="connsiteY55" fmla="*/ 4258 h 9959"/>
              <a:gd name="connsiteX56" fmla="*/ 8583 w 10000"/>
              <a:gd name="connsiteY56" fmla="*/ 3252 h 9959"/>
              <a:gd name="connsiteX57" fmla="*/ 9138 w 10000"/>
              <a:gd name="connsiteY57" fmla="*/ 3169 h 9959"/>
              <a:gd name="connsiteX58" fmla="*/ 9040 w 10000"/>
              <a:gd name="connsiteY58" fmla="*/ 3023 h 9959"/>
              <a:gd name="connsiteX59" fmla="*/ 9020 w 10000"/>
              <a:gd name="connsiteY59" fmla="*/ 3049 h 9959"/>
              <a:gd name="connsiteX60" fmla="*/ 8390 w 10000"/>
              <a:gd name="connsiteY60" fmla="*/ 3150 h 9959"/>
              <a:gd name="connsiteX61" fmla="*/ 6398 w 10000"/>
              <a:gd name="connsiteY61" fmla="*/ 3556 h 9959"/>
              <a:gd name="connsiteX62" fmla="*/ 5514 w 10000"/>
              <a:gd name="connsiteY62" fmla="*/ 3914 h 9959"/>
              <a:gd name="connsiteX63" fmla="*/ 4879 w 10000"/>
              <a:gd name="connsiteY63" fmla="*/ 4087 h 9959"/>
              <a:gd name="connsiteX64" fmla="*/ 4830 w 10000"/>
              <a:gd name="connsiteY64" fmla="*/ 3847 h 9959"/>
              <a:gd name="connsiteX65" fmla="*/ 5158 w 10000"/>
              <a:gd name="connsiteY65" fmla="*/ 3421 h 9959"/>
              <a:gd name="connsiteX66" fmla="*/ 6676 w 10000"/>
              <a:gd name="connsiteY66" fmla="*/ 1639 h 9959"/>
              <a:gd name="connsiteX67" fmla="*/ 6791 w 10000"/>
              <a:gd name="connsiteY67" fmla="*/ 1458 h 9959"/>
              <a:gd name="connsiteX68" fmla="*/ 6647 w 10000"/>
              <a:gd name="connsiteY68" fmla="*/ 1371 h 9959"/>
              <a:gd name="connsiteX69" fmla="*/ 5719 w 10000"/>
              <a:gd name="connsiteY69" fmla="*/ 2636 h 9959"/>
              <a:gd name="connsiteX70" fmla="*/ 4735 w 10000"/>
              <a:gd name="connsiteY70" fmla="*/ 3336 h 9959"/>
              <a:gd name="connsiteX71" fmla="*/ 4695 w 10000"/>
              <a:gd name="connsiteY71" fmla="*/ 3061 h 9959"/>
              <a:gd name="connsiteX72" fmla="*/ 4797 w 10000"/>
              <a:gd name="connsiteY72" fmla="*/ 2462 h 9959"/>
              <a:gd name="connsiteX73" fmla="*/ 4984 w 10000"/>
              <a:gd name="connsiteY73" fmla="*/ 777 h 9959"/>
              <a:gd name="connsiteX74" fmla="*/ 4929 w 10000"/>
              <a:gd name="connsiteY74" fmla="*/ 121 h 9959"/>
              <a:gd name="connsiteX75" fmla="*/ 4905 w 10000"/>
              <a:gd name="connsiteY75" fmla="*/ 1 h 9959"/>
              <a:gd name="connsiteX76" fmla="*/ 4790 w 10000"/>
              <a:gd name="connsiteY76" fmla="*/ 4 h 9959"/>
              <a:gd name="connsiteX77" fmla="*/ 4660 w 10000"/>
              <a:gd name="connsiteY77" fmla="*/ 0 h 9959"/>
              <a:gd name="connsiteX0-1" fmla="*/ 4660 w 10000"/>
              <a:gd name="connsiteY0-2" fmla="*/ 0 h 10000"/>
              <a:gd name="connsiteX1-3" fmla="*/ 4818 w 10000"/>
              <a:gd name="connsiteY1-4" fmla="*/ 529 h 10000"/>
              <a:gd name="connsiteX2-5" fmla="*/ 4618 w 10000"/>
              <a:gd name="connsiteY2-6" fmla="*/ 2186 h 10000"/>
              <a:gd name="connsiteX3-7" fmla="*/ 4245 w 10000"/>
              <a:gd name="connsiteY3-8" fmla="*/ 2706 h 10000"/>
              <a:gd name="connsiteX4-9" fmla="*/ 3341 w 10000"/>
              <a:gd name="connsiteY4-10" fmla="*/ 1224 h 10000"/>
              <a:gd name="connsiteX5-11" fmla="*/ 3052 w 10000"/>
              <a:gd name="connsiteY5-12" fmla="*/ 872 h 10000"/>
              <a:gd name="connsiteX6-13" fmla="*/ 3053 w 10000"/>
              <a:gd name="connsiteY6-14" fmla="*/ 828 h 10000"/>
              <a:gd name="connsiteX7-15" fmla="*/ 2933 w 10000"/>
              <a:gd name="connsiteY7-16" fmla="*/ 968 h 10000"/>
              <a:gd name="connsiteX8-17" fmla="*/ 3664 w 10000"/>
              <a:gd name="connsiteY8-18" fmla="*/ 2023 h 10000"/>
              <a:gd name="connsiteX9-19" fmla="*/ 4246 w 10000"/>
              <a:gd name="connsiteY9-20" fmla="*/ 3672 h 10000"/>
              <a:gd name="connsiteX10-21" fmla="*/ 4092 w 10000"/>
              <a:gd name="connsiteY10-22" fmla="*/ 4195 h 10000"/>
              <a:gd name="connsiteX11-23" fmla="*/ 3718 w 10000"/>
              <a:gd name="connsiteY11-24" fmla="*/ 4032 h 10000"/>
              <a:gd name="connsiteX12-25" fmla="*/ 2403 w 10000"/>
              <a:gd name="connsiteY12-26" fmla="*/ 3274 h 10000"/>
              <a:gd name="connsiteX13-27" fmla="*/ 895 w 10000"/>
              <a:gd name="connsiteY13-28" fmla="*/ 2724 h 10000"/>
              <a:gd name="connsiteX14-29" fmla="*/ 703 w 10000"/>
              <a:gd name="connsiteY14-30" fmla="*/ 2634 h 10000"/>
              <a:gd name="connsiteX15-31" fmla="*/ 629 w 10000"/>
              <a:gd name="connsiteY15-32" fmla="*/ 2827 h 10000"/>
              <a:gd name="connsiteX16-33" fmla="*/ 661 w 10000"/>
              <a:gd name="connsiteY16-34" fmla="*/ 2820 h 10000"/>
              <a:gd name="connsiteX17-35" fmla="*/ 2618 w 10000"/>
              <a:gd name="connsiteY17-36" fmla="*/ 3584 h 10000"/>
              <a:gd name="connsiteX18-37" fmla="*/ 3826 w 10000"/>
              <a:gd name="connsiteY18-38" fmla="*/ 4576 h 10000"/>
              <a:gd name="connsiteX19-39" fmla="*/ 3997 w 10000"/>
              <a:gd name="connsiteY19-40" fmla="*/ 5111 h 10000"/>
              <a:gd name="connsiteX20-41" fmla="*/ 3863 w 10000"/>
              <a:gd name="connsiteY20-42" fmla="*/ 6187 h 10000"/>
              <a:gd name="connsiteX21-43" fmla="*/ 3572 w 10000"/>
              <a:gd name="connsiteY21-44" fmla="*/ 6127 h 10000"/>
              <a:gd name="connsiteX22-45" fmla="*/ 671 w 10000"/>
              <a:gd name="connsiteY22-46" fmla="*/ 5657 h 10000"/>
              <a:gd name="connsiteX23-47" fmla="*/ 20 w 10000"/>
              <a:gd name="connsiteY23-48" fmla="*/ 5599 h 10000"/>
              <a:gd name="connsiteX24-49" fmla="*/ 20 w 10000"/>
              <a:gd name="connsiteY24-50" fmla="*/ 5607 h 10000"/>
              <a:gd name="connsiteX25-51" fmla="*/ 0 w 10000"/>
              <a:gd name="connsiteY25-52" fmla="*/ 5858 h 10000"/>
              <a:gd name="connsiteX26-53" fmla="*/ 383 w 10000"/>
              <a:gd name="connsiteY26-54" fmla="*/ 5862 h 10000"/>
              <a:gd name="connsiteX27-55" fmla="*/ 3654 w 10000"/>
              <a:gd name="connsiteY27-56" fmla="*/ 6618 h 10000"/>
              <a:gd name="connsiteX28-57" fmla="*/ 3897 w 10000"/>
              <a:gd name="connsiteY28-58" fmla="*/ 7006 h 10000"/>
              <a:gd name="connsiteX29-59" fmla="*/ 3753 w 10000"/>
              <a:gd name="connsiteY29-60" fmla="*/ 8718 h 10000"/>
              <a:gd name="connsiteX30-61" fmla="*/ 3594 w 10000"/>
              <a:gd name="connsiteY30-62" fmla="*/ 9138 h 10000"/>
              <a:gd name="connsiteX31-63" fmla="*/ 2618 w 10000"/>
              <a:gd name="connsiteY31-64" fmla="*/ 9587 h 10000"/>
              <a:gd name="connsiteX32-65" fmla="*/ 1966 w 10000"/>
              <a:gd name="connsiteY32-66" fmla="*/ 9687 h 10000"/>
              <a:gd name="connsiteX33-67" fmla="*/ 1471 w 10000"/>
              <a:gd name="connsiteY33-68" fmla="*/ 9934 h 10000"/>
              <a:gd name="connsiteX34-69" fmla="*/ 2899 w 10000"/>
              <a:gd name="connsiteY34-70" fmla="*/ 9998 h 10000"/>
              <a:gd name="connsiteX35-71" fmla="*/ 6656 w 10000"/>
              <a:gd name="connsiteY35-72" fmla="*/ 9953 h 10000"/>
              <a:gd name="connsiteX36-73" fmla="*/ 7345 w 10000"/>
              <a:gd name="connsiteY36-74" fmla="*/ 9982 h 10000"/>
              <a:gd name="connsiteX37-75" fmla="*/ 7435 w 10000"/>
              <a:gd name="connsiteY37-76" fmla="*/ 9805 h 10000"/>
              <a:gd name="connsiteX38-77" fmla="*/ 7328 w 10000"/>
              <a:gd name="connsiteY38-78" fmla="*/ 9757 h 10000"/>
              <a:gd name="connsiteX39-79" fmla="*/ 6676 w 10000"/>
              <a:gd name="connsiteY39-80" fmla="*/ 9649 h 10000"/>
              <a:gd name="connsiteX40-81" fmla="*/ 5392 w 10000"/>
              <a:gd name="connsiteY40-82" fmla="*/ 9229 h 10000"/>
              <a:gd name="connsiteX41-83" fmla="*/ 5222 w 10000"/>
              <a:gd name="connsiteY41-84" fmla="*/ 8811 h 10000"/>
              <a:gd name="connsiteX42-85" fmla="*/ 5183 w 10000"/>
              <a:gd name="connsiteY42-86" fmla="*/ 7437 h 10000"/>
              <a:gd name="connsiteX43-87" fmla="*/ 5192 w 10000"/>
              <a:gd name="connsiteY43-88" fmla="*/ 6897 h 10000"/>
              <a:gd name="connsiteX44-89" fmla="*/ 5356 w 10000"/>
              <a:gd name="connsiteY44-90" fmla="*/ 6741 h 10000"/>
              <a:gd name="connsiteX45-91" fmla="*/ 7720 w 10000"/>
              <a:gd name="connsiteY45-92" fmla="*/ 6007 h 10000"/>
              <a:gd name="connsiteX46-93" fmla="*/ 9982 w 10000"/>
              <a:gd name="connsiteY46-94" fmla="*/ 5810 h 10000"/>
              <a:gd name="connsiteX47-95" fmla="*/ 10000 w 10000"/>
              <a:gd name="connsiteY47-96" fmla="*/ 5823 h 10000"/>
              <a:gd name="connsiteX48-97" fmla="*/ 9985 w 10000"/>
              <a:gd name="connsiteY48-98" fmla="*/ 5617 h 10000"/>
              <a:gd name="connsiteX49-99" fmla="*/ 9988 w 10000"/>
              <a:gd name="connsiteY49-100" fmla="*/ 5533 h 10000"/>
              <a:gd name="connsiteX50-101" fmla="*/ 9941 w 10000"/>
              <a:gd name="connsiteY50-102" fmla="*/ 5602 h 10000"/>
              <a:gd name="connsiteX51-103" fmla="*/ 9553 w 10000"/>
              <a:gd name="connsiteY51-104" fmla="*/ 5632 h 10000"/>
              <a:gd name="connsiteX52-105" fmla="*/ 6000 w 10000"/>
              <a:gd name="connsiteY52-106" fmla="*/ 6024 h 10000"/>
              <a:gd name="connsiteX53-107" fmla="*/ 5138 w 10000"/>
              <a:gd name="connsiteY53-108" fmla="*/ 6131 h 10000"/>
              <a:gd name="connsiteX54-109" fmla="*/ 4956 w 10000"/>
              <a:gd name="connsiteY54-110" fmla="*/ 4957 h 10000"/>
              <a:gd name="connsiteX55-111" fmla="*/ 5535 w 10000"/>
              <a:gd name="connsiteY55-112" fmla="*/ 4276 h 10000"/>
              <a:gd name="connsiteX56-113" fmla="*/ 8583 w 10000"/>
              <a:gd name="connsiteY56-114" fmla="*/ 3265 h 10000"/>
              <a:gd name="connsiteX57-115" fmla="*/ 9138 w 10000"/>
              <a:gd name="connsiteY57-116" fmla="*/ 3182 h 10000"/>
              <a:gd name="connsiteX58-117" fmla="*/ 9040 w 10000"/>
              <a:gd name="connsiteY58-118" fmla="*/ 3035 h 10000"/>
              <a:gd name="connsiteX59-119" fmla="*/ 9020 w 10000"/>
              <a:gd name="connsiteY59-120" fmla="*/ 3062 h 10000"/>
              <a:gd name="connsiteX60-121" fmla="*/ 8390 w 10000"/>
              <a:gd name="connsiteY60-122" fmla="*/ 3163 h 10000"/>
              <a:gd name="connsiteX61-123" fmla="*/ 6398 w 10000"/>
              <a:gd name="connsiteY61-124" fmla="*/ 3571 h 10000"/>
              <a:gd name="connsiteX62-125" fmla="*/ 5514 w 10000"/>
              <a:gd name="connsiteY62-126" fmla="*/ 3930 h 10000"/>
              <a:gd name="connsiteX63-127" fmla="*/ 4879 w 10000"/>
              <a:gd name="connsiteY63-128" fmla="*/ 4104 h 10000"/>
              <a:gd name="connsiteX64-129" fmla="*/ 4830 w 10000"/>
              <a:gd name="connsiteY64-130" fmla="*/ 3863 h 10000"/>
              <a:gd name="connsiteX65-131" fmla="*/ 5158 w 10000"/>
              <a:gd name="connsiteY65-132" fmla="*/ 3435 h 10000"/>
              <a:gd name="connsiteX66-133" fmla="*/ 6676 w 10000"/>
              <a:gd name="connsiteY66-134" fmla="*/ 1646 h 10000"/>
              <a:gd name="connsiteX67-135" fmla="*/ 6791 w 10000"/>
              <a:gd name="connsiteY67-136" fmla="*/ 1464 h 10000"/>
              <a:gd name="connsiteX68-137" fmla="*/ 6647 w 10000"/>
              <a:gd name="connsiteY68-138" fmla="*/ 1377 h 10000"/>
              <a:gd name="connsiteX69-139" fmla="*/ 5719 w 10000"/>
              <a:gd name="connsiteY69-140" fmla="*/ 2647 h 10000"/>
              <a:gd name="connsiteX70-141" fmla="*/ 4735 w 10000"/>
              <a:gd name="connsiteY70-142" fmla="*/ 3350 h 10000"/>
              <a:gd name="connsiteX71-143" fmla="*/ 4695 w 10000"/>
              <a:gd name="connsiteY71-144" fmla="*/ 3074 h 10000"/>
              <a:gd name="connsiteX72-145" fmla="*/ 4797 w 10000"/>
              <a:gd name="connsiteY72-146" fmla="*/ 2472 h 10000"/>
              <a:gd name="connsiteX73-147" fmla="*/ 4984 w 10000"/>
              <a:gd name="connsiteY73-148" fmla="*/ 780 h 10000"/>
              <a:gd name="connsiteX74-149" fmla="*/ 4929 w 10000"/>
              <a:gd name="connsiteY74-150" fmla="*/ 121 h 10000"/>
              <a:gd name="connsiteX75-151" fmla="*/ 4905 w 10000"/>
              <a:gd name="connsiteY75-152" fmla="*/ 1 h 10000"/>
              <a:gd name="connsiteX76-153" fmla="*/ 4790 w 10000"/>
              <a:gd name="connsiteY76-154" fmla="*/ 4 h 10000"/>
              <a:gd name="connsiteX77-155" fmla="*/ 4660 w 10000"/>
              <a:gd name="connsiteY77-156" fmla="*/ 0 h 10000"/>
              <a:gd name="connsiteX0-157" fmla="*/ 4660 w 10000"/>
              <a:gd name="connsiteY0-158" fmla="*/ 0 h 10000"/>
              <a:gd name="connsiteX1-159" fmla="*/ 4818 w 10000"/>
              <a:gd name="connsiteY1-160" fmla="*/ 529 h 10000"/>
              <a:gd name="connsiteX2-161" fmla="*/ 4618 w 10000"/>
              <a:gd name="connsiteY2-162" fmla="*/ 2186 h 10000"/>
              <a:gd name="connsiteX3-163" fmla="*/ 4245 w 10000"/>
              <a:gd name="connsiteY3-164" fmla="*/ 2706 h 10000"/>
              <a:gd name="connsiteX4-165" fmla="*/ 3341 w 10000"/>
              <a:gd name="connsiteY4-166" fmla="*/ 1224 h 10000"/>
              <a:gd name="connsiteX5-167" fmla="*/ 3052 w 10000"/>
              <a:gd name="connsiteY5-168" fmla="*/ 872 h 10000"/>
              <a:gd name="connsiteX6-169" fmla="*/ 3053 w 10000"/>
              <a:gd name="connsiteY6-170" fmla="*/ 828 h 10000"/>
              <a:gd name="connsiteX7-171" fmla="*/ 2933 w 10000"/>
              <a:gd name="connsiteY7-172" fmla="*/ 968 h 10000"/>
              <a:gd name="connsiteX8-173" fmla="*/ 3664 w 10000"/>
              <a:gd name="connsiteY8-174" fmla="*/ 2023 h 10000"/>
              <a:gd name="connsiteX9-175" fmla="*/ 4246 w 10000"/>
              <a:gd name="connsiteY9-176" fmla="*/ 3672 h 10000"/>
              <a:gd name="connsiteX10-177" fmla="*/ 4092 w 10000"/>
              <a:gd name="connsiteY10-178" fmla="*/ 4195 h 10000"/>
              <a:gd name="connsiteX11-179" fmla="*/ 3718 w 10000"/>
              <a:gd name="connsiteY11-180" fmla="*/ 4032 h 10000"/>
              <a:gd name="connsiteX12-181" fmla="*/ 2403 w 10000"/>
              <a:gd name="connsiteY12-182" fmla="*/ 3274 h 10000"/>
              <a:gd name="connsiteX13-183" fmla="*/ 895 w 10000"/>
              <a:gd name="connsiteY13-184" fmla="*/ 2724 h 10000"/>
              <a:gd name="connsiteX14-185" fmla="*/ 703 w 10000"/>
              <a:gd name="connsiteY14-186" fmla="*/ 2634 h 10000"/>
              <a:gd name="connsiteX15-187" fmla="*/ 629 w 10000"/>
              <a:gd name="connsiteY15-188" fmla="*/ 2827 h 10000"/>
              <a:gd name="connsiteX16-189" fmla="*/ 661 w 10000"/>
              <a:gd name="connsiteY16-190" fmla="*/ 2820 h 10000"/>
              <a:gd name="connsiteX17-191" fmla="*/ 2618 w 10000"/>
              <a:gd name="connsiteY17-192" fmla="*/ 3584 h 10000"/>
              <a:gd name="connsiteX18-193" fmla="*/ 3826 w 10000"/>
              <a:gd name="connsiteY18-194" fmla="*/ 4576 h 10000"/>
              <a:gd name="connsiteX19-195" fmla="*/ 3997 w 10000"/>
              <a:gd name="connsiteY19-196" fmla="*/ 5111 h 10000"/>
              <a:gd name="connsiteX20-197" fmla="*/ 3863 w 10000"/>
              <a:gd name="connsiteY20-198" fmla="*/ 6187 h 10000"/>
              <a:gd name="connsiteX21-199" fmla="*/ 3572 w 10000"/>
              <a:gd name="connsiteY21-200" fmla="*/ 6127 h 10000"/>
              <a:gd name="connsiteX22-201" fmla="*/ 671 w 10000"/>
              <a:gd name="connsiteY22-202" fmla="*/ 5657 h 10000"/>
              <a:gd name="connsiteX23-203" fmla="*/ 20 w 10000"/>
              <a:gd name="connsiteY23-204" fmla="*/ 5599 h 10000"/>
              <a:gd name="connsiteX24-205" fmla="*/ 20 w 10000"/>
              <a:gd name="connsiteY24-206" fmla="*/ 5607 h 10000"/>
              <a:gd name="connsiteX25-207" fmla="*/ 0 w 10000"/>
              <a:gd name="connsiteY25-208" fmla="*/ 5858 h 10000"/>
              <a:gd name="connsiteX26-209" fmla="*/ 383 w 10000"/>
              <a:gd name="connsiteY26-210" fmla="*/ 5862 h 10000"/>
              <a:gd name="connsiteX27-211" fmla="*/ 3654 w 10000"/>
              <a:gd name="connsiteY27-212" fmla="*/ 6618 h 10000"/>
              <a:gd name="connsiteX28-213" fmla="*/ 3897 w 10000"/>
              <a:gd name="connsiteY28-214" fmla="*/ 7006 h 10000"/>
              <a:gd name="connsiteX29-215" fmla="*/ 3753 w 10000"/>
              <a:gd name="connsiteY29-216" fmla="*/ 8718 h 10000"/>
              <a:gd name="connsiteX30-217" fmla="*/ 3594 w 10000"/>
              <a:gd name="connsiteY30-218" fmla="*/ 9138 h 10000"/>
              <a:gd name="connsiteX31-219" fmla="*/ 2618 w 10000"/>
              <a:gd name="connsiteY31-220" fmla="*/ 9587 h 10000"/>
              <a:gd name="connsiteX32-221" fmla="*/ 1966 w 10000"/>
              <a:gd name="connsiteY32-222" fmla="*/ 9687 h 10000"/>
              <a:gd name="connsiteX33-223" fmla="*/ 1471 w 10000"/>
              <a:gd name="connsiteY33-224" fmla="*/ 9934 h 10000"/>
              <a:gd name="connsiteX34-225" fmla="*/ 2899 w 10000"/>
              <a:gd name="connsiteY34-226" fmla="*/ 9998 h 10000"/>
              <a:gd name="connsiteX35-227" fmla="*/ 6656 w 10000"/>
              <a:gd name="connsiteY35-228" fmla="*/ 9953 h 10000"/>
              <a:gd name="connsiteX36-229" fmla="*/ 7345 w 10000"/>
              <a:gd name="connsiteY36-230" fmla="*/ 9982 h 10000"/>
              <a:gd name="connsiteX37-231" fmla="*/ 7571 w 10000"/>
              <a:gd name="connsiteY37-232" fmla="*/ 9967 h 10000"/>
              <a:gd name="connsiteX38-233" fmla="*/ 7328 w 10000"/>
              <a:gd name="connsiteY38-234" fmla="*/ 9757 h 10000"/>
              <a:gd name="connsiteX39-235" fmla="*/ 6676 w 10000"/>
              <a:gd name="connsiteY39-236" fmla="*/ 9649 h 10000"/>
              <a:gd name="connsiteX40-237" fmla="*/ 5392 w 10000"/>
              <a:gd name="connsiteY40-238" fmla="*/ 9229 h 10000"/>
              <a:gd name="connsiteX41-239" fmla="*/ 5222 w 10000"/>
              <a:gd name="connsiteY41-240" fmla="*/ 8811 h 10000"/>
              <a:gd name="connsiteX42-241" fmla="*/ 5183 w 10000"/>
              <a:gd name="connsiteY42-242" fmla="*/ 7437 h 10000"/>
              <a:gd name="connsiteX43-243" fmla="*/ 5192 w 10000"/>
              <a:gd name="connsiteY43-244" fmla="*/ 6897 h 10000"/>
              <a:gd name="connsiteX44-245" fmla="*/ 5356 w 10000"/>
              <a:gd name="connsiteY44-246" fmla="*/ 6741 h 10000"/>
              <a:gd name="connsiteX45-247" fmla="*/ 7720 w 10000"/>
              <a:gd name="connsiteY45-248" fmla="*/ 6007 h 10000"/>
              <a:gd name="connsiteX46-249" fmla="*/ 9982 w 10000"/>
              <a:gd name="connsiteY46-250" fmla="*/ 5810 h 10000"/>
              <a:gd name="connsiteX47-251" fmla="*/ 10000 w 10000"/>
              <a:gd name="connsiteY47-252" fmla="*/ 5823 h 10000"/>
              <a:gd name="connsiteX48-253" fmla="*/ 9985 w 10000"/>
              <a:gd name="connsiteY48-254" fmla="*/ 5617 h 10000"/>
              <a:gd name="connsiteX49-255" fmla="*/ 9988 w 10000"/>
              <a:gd name="connsiteY49-256" fmla="*/ 5533 h 10000"/>
              <a:gd name="connsiteX50-257" fmla="*/ 9941 w 10000"/>
              <a:gd name="connsiteY50-258" fmla="*/ 5602 h 10000"/>
              <a:gd name="connsiteX51-259" fmla="*/ 9553 w 10000"/>
              <a:gd name="connsiteY51-260" fmla="*/ 5632 h 10000"/>
              <a:gd name="connsiteX52-261" fmla="*/ 6000 w 10000"/>
              <a:gd name="connsiteY52-262" fmla="*/ 6024 h 10000"/>
              <a:gd name="connsiteX53-263" fmla="*/ 5138 w 10000"/>
              <a:gd name="connsiteY53-264" fmla="*/ 6131 h 10000"/>
              <a:gd name="connsiteX54-265" fmla="*/ 4956 w 10000"/>
              <a:gd name="connsiteY54-266" fmla="*/ 4957 h 10000"/>
              <a:gd name="connsiteX55-267" fmla="*/ 5535 w 10000"/>
              <a:gd name="connsiteY55-268" fmla="*/ 4276 h 10000"/>
              <a:gd name="connsiteX56-269" fmla="*/ 8583 w 10000"/>
              <a:gd name="connsiteY56-270" fmla="*/ 3265 h 10000"/>
              <a:gd name="connsiteX57-271" fmla="*/ 9138 w 10000"/>
              <a:gd name="connsiteY57-272" fmla="*/ 3182 h 10000"/>
              <a:gd name="connsiteX58-273" fmla="*/ 9040 w 10000"/>
              <a:gd name="connsiteY58-274" fmla="*/ 3035 h 10000"/>
              <a:gd name="connsiteX59-275" fmla="*/ 9020 w 10000"/>
              <a:gd name="connsiteY59-276" fmla="*/ 3062 h 10000"/>
              <a:gd name="connsiteX60-277" fmla="*/ 8390 w 10000"/>
              <a:gd name="connsiteY60-278" fmla="*/ 3163 h 10000"/>
              <a:gd name="connsiteX61-279" fmla="*/ 6398 w 10000"/>
              <a:gd name="connsiteY61-280" fmla="*/ 3571 h 10000"/>
              <a:gd name="connsiteX62-281" fmla="*/ 5514 w 10000"/>
              <a:gd name="connsiteY62-282" fmla="*/ 3930 h 10000"/>
              <a:gd name="connsiteX63-283" fmla="*/ 4879 w 10000"/>
              <a:gd name="connsiteY63-284" fmla="*/ 4104 h 10000"/>
              <a:gd name="connsiteX64-285" fmla="*/ 4830 w 10000"/>
              <a:gd name="connsiteY64-286" fmla="*/ 3863 h 10000"/>
              <a:gd name="connsiteX65-287" fmla="*/ 5158 w 10000"/>
              <a:gd name="connsiteY65-288" fmla="*/ 3435 h 10000"/>
              <a:gd name="connsiteX66-289" fmla="*/ 6676 w 10000"/>
              <a:gd name="connsiteY66-290" fmla="*/ 1646 h 10000"/>
              <a:gd name="connsiteX67-291" fmla="*/ 6791 w 10000"/>
              <a:gd name="connsiteY67-292" fmla="*/ 1464 h 10000"/>
              <a:gd name="connsiteX68-293" fmla="*/ 6647 w 10000"/>
              <a:gd name="connsiteY68-294" fmla="*/ 1377 h 10000"/>
              <a:gd name="connsiteX69-295" fmla="*/ 5719 w 10000"/>
              <a:gd name="connsiteY69-296" fmla="*/ 2647 h 10000"/>
              <a:gd name="connsiteX70-297" fmla="*/ 4735 w 10000"/>
              <a:gd name="connsiteY70-298" fmla="*/ 3350 h 10000"/>
              <a:gd name="connsiteX71-299" fmla="*/ 4695 w 10000"/>
              <a:gd name="connsiteY71-300" fmla="*/ 3074 h 10000"/>
              <a:gd name="connsiteX72-301" fmla="*/ 4797 w 10000"/>
              <a:gd name="connsiteY72-302" fmla="*/ 2472 h 10000"/>
              <a:gd name="connsiteX73-303" fmla="*/ 4984 w 10000"/>
              <a:gd name="connsiteY73-304" fmla="*/ 780 h 10000"/>
              <a:gd name="connsiteX74-305" fmla="*/ 4929 w 10000"/>
              <a:gd name="connsiteY74-306" fmla="*/ 121 h 10000"/>
              <a:gd name="connsiteX75-307" fmla="*/ 4905 w 10000"/>
              <a:gd name="connsiteY75-308" fmla="*/ 1 h 10000"/>
              <a:gd name="connsiteX76-309" fmla="*/ 4790 w 10000"/>
              <a:gd name="connsiteY76-310" fmla="*/ 4 h 10000"/>
              <a:gd name="connsiteX77-311" fmla="*/ 4660 w 10000"/>
              <a:gd name="connsiteY77-312" fmla="*/ 0 h 10000"/>
              <a:gd name="connsiteX0-313" fmla="*/ 4660 w 10000"/>
              <a:gd name="connsiteY0-314" fmla="*/ 0 h 10000"/>
              <a:gd name="connsiteX1-315" fmla="*/ 4818 w 10000"/>
              <a:gd name="connsiteY1-316" fmla="*/ 529 h 10000"/>
              <a:gd name="connsiteX2-317" fmla="*/ 4618 w 10000"/>
              <a:gd name="connsiteY2-318" fmla="*/ 2186 h 10000"/>
              <a:gd name="connsiteX3-319" fmla="*/ 4245 w 10000"/>
              <a:gd name="connsiteY3-320" fmla="*/ 2706 h 10000"/>
              <a:gd name="connsiteX4-321" fmla="*/ 3341 w 10000"/>
              <a:gd name="connsiteY4-322" fmla="*/ 1224 h 10000"/>
              <a:gd name="connsiteX5-323" fmla="*/ 3052 w 10000"/>
              <a:gd name="connsiteY5-324" fmla="*/ 872 h 10000"/>
              <a:gd name="connsiteX6-325" fmla="*/ 3053 w 10000"/>
              <a:gd name="connsiteY6-326" fmla="*/ 828 h 10000"/>
              <a:gd name="connsiteX7-327" fmla="*/ 2933 w 10000"/>
              <a:gd name="connsiteY7-328" fmla="*/ 968 h 10000"/>
              <a:gd name="connsiteX8-329" fmla="*/ 3664 w 10000"/>
              <a:gd name="connsiteY8-330" fmla="*/ 2023 h 10000"/>
              <a:gd name="connsiteX9-331" fmla="*/ 4246 w 10000"/>
              <a:gd name="connsiteY9-332" fmla="*/ 3672 h 10000"/>
              <a:gd name="connsiteX10-333" fmla="*/ 4092 w 10000"/>
              <a:gd name="connsiteY10-334" fmla="*/ 4195 h 10000"/>
              <a:gd name="connsiteX11-335" fmla="*/ 3718 w 10000"/>
              <a:gd name="connsiteY11-336" fmla="*/ 4032 h 10000"/>
              <a:gd name="connsiteX12-337" fmla="*/ 2403 w 10000"/>
              <a:gd name="connsiteY12-338" fmla="*/ 3274 h 10000"/>
              <a:gd name="connsiteX13-339" fmla="*/ 895 w 10000"/>
              <a:gd name="connsiteY13-340" fmla="*/ 2724 h 10000"/>
              <a:gd name="connsiteX14-341" fmla="*/ 703 w 10000"/>
              <a:gd name="connsiteY14-342" fmla="*/ 2634 h 10000"/>
              <a:gd name="connsiteX15-343" fmla="*/ 629 w 10000"/>
              <a:gd name="connsiteY15-344" fmla="*/ 2827 h 10000"/>
              <a:gd name="connsiteX16-345" fmla="*/ 661 w 10000"/>
              <a:gd name="connsiteY16-346" fmla="*/ 2820 h 10000"/>
              <a:gd name="connsiteX17-347" fmla="*/ 2618 w 10000"/>
              <a:gd name="connsiteY17-348" fmla="*/ 3584 h 10000"/>
              <a:gd name="connsiteX18-349" fmla="*/ 3826 w 10000"/>
              <a:gd name="connsiteY18-350" fmla="*/ 4576 h 10000"/>
              <a:gd name="connsiteX19-351" fmla="*/ 3997 w 10000"/>
              <a:gd name="connsiteY19-352" fmla="*/ 5111 h 10000"/>
              <a:gd name="connsiteX20-353" fmla="*/ 3863 w 10000"/>
              <a:gd name="connsiteY20-354" fmla="*/ 6187 h 10000"/>
              <a:gd name="connsiteX21-355" fmla="*/ 3572 w 10000"/>
              <a:gd name="connsiteY21-356" fmla="*/ 6127 h 10000"/>
              <a:gd name="connsiteX22-357" fmla="*/ 671 w 10000"/>
              <a:gd name="connsiteY22-358" fmla="*/ 5657 h 10000"/>
              <a:gd name="connsiteX23-359" fmla="*/ 20 w 10000"/>
              <a:gd name="connsiteY23-360" fmla="*/ 5599 h 10000"/>
              <a:gd name="connsiteX24-361" fmla="*/ 20 w 10000"/>
              <a:gd name="connsiteY24-362" fmla="*/ 5607 h 10000"/>
              <a:gd name="connsiteX25-363" fmla="*/ 0 w 10000"/>
              <a:gd name="connsiteY25-364" fmla="*/ 5858 h 10000"/>
              <a:gd name="connsiteX26-365" fmla="*/ 383 w 10000"/>
              <a:gd name="connsiteY26-366" fmla="*/ 5862 h 10000"/>
              <a:gd name="connsiteX27-367" fmla="*/ 3654 w 10000"/>
              <a:gd name="connsiteY27-368" fmla="*/ 6618 h 10000"/>
              <a:gd name="connsiteX28-369" fmla="*/ 3897 w 10000"/>
              <a:gd name="connsiteY28-370" fmla="*/ 7006 h 10000"/>
              <a:gd name="connsiteX29-371" fmla="*/ 3753 w 10000"/>
              <a:gd name="connsiteY29-372" fmla="*/ 8718 h 10000"/>
              <a:gd name="connsiteX30-373" fmla="*/ 3594 w 10000"/>
              <a:gd name="connsiteY30-374" fmla="*/ 9138 h 10000"/>
              <a:gd name="connsiteX31-375" fmla="*/ 2618 w 10000"/>
              <a:gd name="connsiteY31-376" fmla="*/ 9587 h 10000"/>
              <a:gd name="connsiteX32-377" fmla="*/ 1966 w 10000"/>
              <a:gd name="connsiteY32-378" fmla="*/ 9687 h 10000"/>
              <a:gd name="connsiteX33-379" fmla="*/ 1471 w 10000"/>
              <a:gd name="connsiteY33-380" fmla="*/ 9934 h 10000"/>
              <a:gd name="connsiteX34-381" fmla="*/ 2899 w 10000"/>
              <a:gd name="connsiteY34-382" fmla="*/ 9998 h 10000"/>
              <a:gd name="connsiteX35-383" fmla="*/ 7345 w 10000"/>
              <a:gd name="connsiteY35-384" fmla="*/ 9982 h 10000"/>
              <a:gd name="connsiteX36-385" fmla="*/ 7571 w 10000"/>
              <a:gd name="connsiteY36-386" fmla="*/ 9967 h 10000"/>
              <a:gd name="connsiteX37-387" fmla="*/ 7328 w 10000"/>
              <a:gd name="connsiteY37-388" fmla="*/ 9757 h 10000"/>
              <a:gd name="connsiteX38-389" fmla="*/ 6676 w 10000"/>
              <a:gd name="connsiteY38-390" fmla="*/ 9649 h 10000"/>
              <a:gd name="connsiteX39-391" fmla="*/ 5392 w 10000"/>
              <a:gd name="connsiteY39-392" fmla="*/ 9229 h 10000"/>
              <a:gd name="connsiteX40-393" fmla="*/ 5222 w 10000"/>
              <a:gd name="connsiteY40-394" fmla="*/ 8811 h 10000"/>
              <a:gd name="connsiteX41-395" fmla="*/ 5183 w 10000"/>
              <a:gd name="connsiteY41-396" fmla="*/ 7437 h 10000"/>
              <a:gd name="connsiteX42-397" fmla="*/ 5192 w 10000"/>
              <a:gd name="connsiteY42-398" fmla="*/ 6897 h 10000"/>
              <a:gd name="connsiteX43-399" fmla="*/ 5356 w 10000"/>
              <a:gd name="connsiteY43-400" fmla="*/ 6741 h 10000"/>
              <a:gd name="connsiteX44-401" fmla="*/ 7720 w 10000"/>
              <a:gd name="connsiteY44-402" fmla="*/ 6007 h 10000"/>
              <a:gd name="connsiteX45-403" fmla="*/ 9982 w 10000"/>
              <a:gd name="connsiteY45-404" fmla="*/ 5810 h 10000"/>
              <a:gd name="connsiteX46-405" fmla="*/ 10000 w 10000"/>
              <a:gd name="connsiteY46-406" fmla="*/ 5823 h 10000"/>
              <a:gd name="connsiteX47-407" fmla="*/ 9985 w 10000"/>
              <a:gd name="connsiteY47-408" fmla="*/ 5617 h 10000"/>
              <a:gd name="connsiteX48-409" fmla="*/ 9988 w 10000"/>
              <a:gd name="connsiteY48-410" fmla="*/ 5533 h 10000"/>
              <a:gd name="connsiteX49-411" fmla="*/ 9941 w 10000"/>
              <a:gd name="connsiteY49-412" fmla="*/ 5602 h 10000"/>
              <a:gd name="connsiteX50-413" fmla="*/ 9553 w 10000"/>
              <a:gd name="connsiteY50-414" fmla="*/ 5632 h 10000"/>
              <a:gd name="connsiteX51-415" fmla="*/ 6000 w 10000"/>
              <a:gd name="connsiteY51-416" fmla="*/ 6024 h 10000"/>
              <a:gd name="connsiteX52-417" fmla="*/ 5138 w 10000"/>
              <a:gd name="connsiteY52-418" fmla="*/ 6131 h 10000"/>
              <a:gd name="connsiteX53-419" fmla="*/ 4956 w 10000"/>
              <a:gd name="connsiteY53-420" fmla="*/ 4957 h 10000"/>
              <a:gd name="connsiteX54-421" fmla="*/ 5535 w 10000"/>
              <a:gd name="connsiteY54-422" fmla="*/ 4276 h 10000"/>
              <a:gd name="connsiteX55-423" fmla="*/ 8583 w 10000"/>
              <a:gd name="connsiteY55-424" fmla="*/ 3265 h 10000"/>
              <a:gd name="connsiteX56-425" fmla="*/ 9138 w 10000"/>
              <a:gd name="connsiteY56-426" fmla="*/ 3182 h 10000"/>
              <a:gd name="connsiteX57-427" fmla="*/ 9040 w 10000"/>
              <a:gd name="connsiteY57-428" fmla="*/ 3035 h 10000"/>
              <a:gd name="connsiteX58-429" fmla="*/ 9020 w 10000"/>
              <a:gd name="connsiteY58-430" fmla="*/ 3062 h 10000"/>
              <a:gd name="connsiteX59-431" fmla="*/ 8390 w 10000"/>
              <a:gd name="connsiteY59-432" fmla="*/ 3163 h 10000"/>
              <a:gd name="connsiteX60-433" fmla="*/ 6398 w 10000"/>
              <a:gd name="connsiteY60-434" fmla="*/ 3571 h 10000"/>
              <a:gd name="connsiteX61-435" fmla="*/ 5514 w 10000"/>
              <a:gd name="connsiteY61-436" fmla="*/ 3930 h 10000"/>
              <a:gd name="connsiteX62-437" fmla="*/ 4879 w 10000"/>
              <a:gd name="connsiteY62-438" fmla="*/ 4104 h 10000"/>
              <a:gd name="connsiteX63-439" fmla="*/ 4830 w 10000"/>
              <a:gd name="connsiteY63-440" fmla="*/ 3863 h 10000"/>
              <a:gd name="connsiteX64-441" fmla="*/ 5158 w 10000"/>
              <a:gd name="connsiteY64-442" fmla="*/ 3435 h 10000"/>
              <a:gd name="connsiteX65-443" fmla="*/ 6676 w 10000"/>
              <a:gd name="connsiteY65-444" fmla="*/ 1646 h 10000"/>
              <a:gd name="connsiteX66-445" fmla="*/ 6791 w 10000"/>
              <a:gd name="connsiteY66-446" fmla="*/ 1464 h 10000"/>
              <a:gd name="connsiteX67-447" fmla="*/ 6647 w 10000"/>
              <a:gd name="connsiteY67-448" fmla="*/ 1377 h 10000"/>
              <a:gd name="connsiteX68-449" fmla="*/ 5719 w 10000"/>
              <a:gd name="connsiteY68-450" fmla="*/ 2647 h 10000"/>
              <a:gd name="connsiteX69-451" fmla="*/ 4735 w 10000"/>
              <a:gd name="connsiteY69-452" fmla="*/ 3350 h 10000"/>
              <a:gd name="connsiteX70-453" fmla="*/ 4695 w 10000"/>
              <a:gd name="connsiteY70-454" fmla="*/ 3074 h 10000"/>
              <a:gd name="connsiteX71-455" fmla="*/ 4797 w 10000"/>
              <a:gd name="connsiteY71-456" fmla="*/ 2472 h 10000"/>
              <a:gd name="connsiteX72-457" fmla="*/ 4984 w 10000"/>
              <a:gd name="connsiteY72-458" fmla="*/ 780 h 10000"/>
              <a:gd name="connsiteX73-459" fmla="*/ 4929 w 10000"/>
              <a:gd name="connsiteY73-460" fmla="*/ 121 h 10000"/>
              <a:gd name="connsiteX74-461" fmla="*/ 4905 w 10000"/>
              <a:gd name="connsiteY74-462" fmla="*/ 1 h 10000"/>
              <a:gd name="connsiteX75-463" fmla="*/ 4790 w 10000"/>
              <a:gd name="connsiteY75-464" fmla="*/ 4 h 10000"/>
              <a:gd name="connsiteX76-465" fmla="*/ 4660 w 10000"/>
              <a:gd name="connsiteY76-466" fmla="*/ 0 h 100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  <a:cxn ang="0">
                <a:pos x="connsiteX17-35" y="connsiteY17-36"/>
              </a:cxn>
              <a:cxn ang="0">
                <a:pos x="connsiteX18-37" y="connsiteY18-38"/>
              </a:cxn>
              <a:cxn ang="0">
                <a:pos x="connsiteX19-39" y="connsiteY19-40"/>
              </a:cxn>
              <a:cxn ang="0">
                <a:pos x="connsiteX20-41" y="connsiteY20-42"/>
              </a:cxn>
              <a:cxn ang="0">
                <a:pos x="connsiteX21-43" y="connsiteY21-44"/>
              </a:cxn>
              <a:cxn ang="0">
                <a:pos x="connsiteX22-45" y="connsiteY22-46"/>
              </a:cxn>
              <a:cxn ang="0">
                <a:pos x="connsiteX23-47" y="connsiteY23-48"/>
              </a:cxn>
              <a:cxn ang="0">
                <a:pos x="connsiteX24-49" y="connsiteY24-50"/>
              </a:cxn>
              <a:cxn ang="0">
                <a:pos x="connsiteX25-51" y="connsiteY25-52"/>
              </a:cxn>
              <a:cxn ang="0">
                <a:pos x="connsiteX26-53" y="connsiteY26-54"/>
              </a:cxn>
              <a:cxn ang="0">
                <a:pos x="connsiteX27-55" y="connsiteY27-56"/>
              </a:cxn>
              <a:cxn ang="0">
                <a:pos x="connsiteX28-57" y="connsiteY28-58"/>
              </a:cxn>
              <a:cxn ang="0">
                <a:pos x="connsiteX29-59" y="connsiteY29-60"/>
              </a:cxn>
              <a:cxn ang="0">
                <a:pos x="connsiteX30-61" y="connsiteY30-62"/>
              </a:cxn>
              <a:cxn ang="0">
                <a:pos x="connsiteX31-63" y="connsiteY31-64"/>
              </a:cxn>
              <a:cxn ang="0">
                <a:pos x="connsiteX32-65" y="connsiteY32-66"/>
              </a:cxn>
              <a:cxn ang="0">
                <a:pos x="connsiteX33-67" y="connsiteY33-68"/>
              </a:cxn>
              <a:cxn ang="0">
                <a:pos x="connsiteX34-69" y="connsiteY34-70"/>
              </a:cxn>
              <a:cxn ang="0">
                <a:pos x="connsiteX35-71" y="connsiteY35-72"/>
              </a:cxn>
              <a:cxn ang="0">
                <a:pos x="connsiteX36-73" y="connsiteY36-74"/>
              </a:cxn>
              <a:cxn ang="0">
                <a:pos x="connsiteX37-75" y="connsiteY37-76"/>
              </a:cxn>
              <a:cxn ang="0">
                <a:pos x="connsiteX38-77" y="connsiteY38-78"/>
              </a:cxn>
              <a:cxn ang="0">
                <a:pos x="connsiteX39-79" y="connsiteY39-80"/>
              </a:cxn>
              <a:cxn ang="0">
                <a:pos x="connsiteX40-81" y="connsiteY40-82"/>
              </a:cxn>
              <a:cxn ang="0">
                <a:pos x="connsiteX41-83" y="connsiteY41-84"/>
              </a:cxn>
              <a:cxn ang="0">
                <a:pos x="connsiteX42-85" y="connsiteY42-86"/>
              </a:cxn>
              <a:cxn ang="0">
                <a:pos x="connsiteX43-87" y="connsiteY43-88"/>
              </a:cxn>
              <a:cxn ang="0">
                <a:pos x="connsiteX44-89" y="connsiteY44-90"/>
              </a:cxn>
              <a:cxn ang="0">
                <a:pos x="connsiteX45-91" y="connsiteY45-92"/>
              </a:cxn>
              <a:cxn ang="0">
                <a:pos x="connsiteX46-93" y="connsiteY46-94"/>
              </a:cxn>
              <a:cxn ang="0">
                <a:pos x="connsiteX47-95" y="connsiteY47-96"/>
              </a:cxn>
              <a:cxn ang="0">
                <a:pos x="connsiteX48-97" y="connsiteY48-98"/>
              </a:cxn>
              <a:cxn ang="0">
                <a:pos x="connsiteX49-99" y="connsiteY49-100"/>
              </a:cxn>
              <a:cxn ang="0">
                <a:pos x="connsiteX50-101" y="connsiteY50-102"/>
              </a:cxn>
              <a:cxn ang="0">
                <a:pos x="connsiteX51-103" y="connsiteY51-104"/>
              </a:cxn>
              <a:cxn ang="0">
                <a:pos x="connsiteX52-105" y="connsiteY52-106"/>
              </a:cxn>
              <a:cxn ang="0">
                <a:pos x="connsiteX53-107" y="connsiteY53-108"/>
              </a:cxn>
              <a:cxn ang="0">
                <a:pos x="connsiteX54-109" y="connsiteY54-110"/>
              </a:cxn>
              <a:cxn ang="0">
                <a:pos x="connsiteX55-111" y="connsiteY55-112"/>
              </a:cxn>
              <a:cxn ang="0">
                <a:pos x="connsiteX56-113" y="connsiteY56-114"/>
              </a:cxn>
              <a:cxn ang="0">
                <a:pos x="connsiteX57-115" y="connsiteY57-116"/>
              </a:cxn>
              <a:cxn ang="0">
                <a:pos x="connsiteX58-117" y="connsiteY58-118"/>
              </a:cxn>
              <a:cxn ang="0">
                <a:pos x="connsiteX59-119" y="connsiteY59-120"/>
              </a:cxn>
              <a:cxn ang="0">
                <a:pos x="connsiteX60-121" y="connsiteY60-122"/>
              </a:cxn>
              <a:cxn ang="0">
                <a:pos x="connsiteX61-123" y="connsiteY61-124"/>
              </a:cxn>
              <a:cxn ang="0">
                <a:pos x="connsiteX62-125" y="connsiteY62-126"/>
              </a:cxn>
              <a:cxn ang="0">
                <a:pos x="connsiteX63-127" y="connsiteY63-128"/>
              </a:cxn>
              <a:cxn ang="0">
                <a:pos x="connsiteX64-129" y="connsiteY64-130"/>
              </a:cxn>
              <a:cxn ang="0">
                <a:pos x="connsiteX65-131" y="connsiteY65-132"/>
              </a:cxn>
              <a:cxn ang="0">
                <a:pos x="connsiteX66-133" y="connsiteY66-134"/>
              </a:cxn>
              <a:cxn ang="0">
                <a:pos x="connsiteX67-135" y="connsiteY67-136"/>
              </a:cxn>
              <a:cxn ang="0">
                <a:pos x="connsiteX68-137" y="connsiteY68-138"/>
              </a:cxn>
              <a:cxn ang="0">
                <a:pos x="connsiteX69-139" y="connsiteY69-140"/>
              </a:cxn>
              <a:cxn ang="0">
                <a:pos x="connsiteX70-141" y="connsiteY70-142"/>
              </a:cxn>
              <a:cxn ang="0">
                <a:pos x="connsiteX71-143" y="connsiteY71-144"/>
              </a:cxn>
              <a:cxn ang="0">
                <a:pos x="connsiteX72-145" y="connsiteY72-146"/>
              </a:cxn>
              <a:cxn ang="0">
                <a:pos x="connsiteX73-147" y="connsiteY73-148"/>
              </a:cxn>
              <a:cxn ang="0">
                <a:pos x="connsiteX74-149" y="connsiteY74-150"/>
              </a:cxn>
              <a:cxn ang="0">
                <a:pos x="connsiteX75-151" y="connsiteY75-152"/>
              </a:cxn>
              <a:cxn ang="0">
                <a:pos x="connsiteX76-153" y="connsiteY76-154"/>
              </a:cxn>
            </a:cxnLst>
            <a:rect l="l" t="t" r="r" b="b"/>
            <a:pathLst>
              <a:path w="10000" h="10000">
                <a:moveTo>
                  <a:pt x="4660" y="0"/>
                </a:moveTo>
                <a:cubicBezTo>
                  <a:pt x="4753" y="60"/>
                  <a:pt x="4782" y="194"/>
                  <a:pt x="4818" y="529"/>
                </a:cubicBezTo>
                <a:cubicBezTo>
                  <a:pt x="4869" y="974"/>
                  <a:pt x="4837" y="1238"/>
                  <a:pt x="4618" y="2186"/>
                </a:cubicBezTo>
                <a:cubicBezTo>
                  <a:pt x="4414" y="3083"/>
                  <a:pt x="4415" y="3078"/>
                  <a:pt x="4245" y="2706"/>
                </a:cubicBezTo>
                <a:cubicBezTo>
                  <a:pt x="4037" y="2257"/>
                  <a:pt x="3595" y="1531"/>
                  <a:pt x="3341" y="1224"/>
                </a:cubicBezTo>
                <a:cubicBezTo>
                  <a:pt x="3199" y="1055"/>
                  <a:pt x="3068" y="895"/>
                  <a:pt x="3052" y="872"/>
                </a:cubicBezTo>
                <a:cubicBezTo>
                  <a:pt x="3047" y="866"/>
                  <a:pt x="3048" y="849"/>
                  <a:pt x="3053" y="828"/>
                </a:cubicBezTo>
                <a:cubicBezTo>
                  <a:pt x="3015" y="878"/>
                  <a:pt x="2976" y="924"/>
                  <a:pt x="2933" y="968"/>
                </a:cubicBezTo>
                <a:cubicBezTo>
                  <a:pt x="3042" y="1044"/>
                  <a:pt x="3437" y="1616"/>
                  <a:pt x="3664" y="2023"/>
                </a:cubicBezTo>
                <a:cubicBezTo>
                  <a:pt x="3925" y="2491"/>
                  <a:pt x="4248" y="3409"/>
                  <a:pt x="4246" y="3672"/>
                </a:cubicBezTo>
                <a:cubicBezTo>
                  <a:pt x="4245" y="3880"/>
                  <a:pt x="4173" y="4126"/>
                  <a:pt x="4092" y="4195"/>
                </a:cubicBezTo>
                <a:cubicBezTo>
                  <a:pt x="4030" y="4248"/>
                  <a:pt x="3985" y="4228"/>
                  <a:pt x="3718" y="4032"/>
                </a:cubicBezTo>
                <a:cubicBezTo>
                  <a:pt x="3309" y="3734"/>
                  <a:pt x="2938" y="3520"/>
                  <a:pt x="2403" y="3274"/>
                </a:cubicBezTo>
                <a:cubicBezTo>
                  <a:pt x="1986" y="3083"/>
                  <a:pt x="1161" y="2781"/>
                  <a:pt x="895" y="2724"/>
                </a:cubicBezTo>
                <a:cubicBezTo>
                  <a:pt x="786" y="2699"/>
                  <a:pt x="728" y="2682"/>
                  <a:pt x="703" y="2634"/>
                </a:cubicBezTo>
                <a:cubicBezTo>
                  <a:pt x="683" y="2699"/>
                  <a:pt x="658" y="2764"/>
                  <a:pt x="629" y="2827"/>
                </a:cubicBezTo>
                <a:cubicBezTo>
                  <a:pt x="641" y="2822"/>
                  <a:pt x="651" y="2820"/>
                  <a:pt x="661" y="2820"/>
                </a:cubicBezTo>
                <a:cubicBezTo>
                  <a:pt x="919" y="2820"/>
                  <a:pt x="2014" y="3247"/>
                  <a:pt x="2618" y="3584"/>
                </a:cubicBezTo>
                <a:cubicBezTo>
                  <a:pt x="3013" y="3804"/>
                  <a:pt x="3627" y="4308"/>
                  <a:pt x="3826" y="4576"/>
                </a:cubicBezTo>
                <a:cubicBezTo>
                  <a:pt x="3945" y="4738"/>
                  <a:pt x="3974" y="4824"/>
                  <a:pt x="3997" y="5111"/>
                </a:cubicBezTo>
                <a:cubicBezTo>
                  <a:pt x="4027" y="5467"/>
                  <a:pt x="3942" y="6145"/>
                  <a:pt x="3863" y="6187"/>
                </a:cubicBezTo>
                <a:cubicBezTo>
                  <a:pt x="3838" y="6200"/>
                  <a:pt x="3708" y="6173"/>
                  <a:pt x="3572" y="6127"/>
                </a:cubicBezTo>
                <a:cubicBezTo>
                  <a:pt x="2963" y="5917"/>
                  <a:pt x="1889" y="5744"/>
                  <a:pt x="671" y="5657"/>
                </a:cubicBezTo>
                <a:cubicBezTo>
                  <a:pt x="392" y="5637"/>
                  <a:pt x="149" y="5615"/>
                  <a:pt x="20" y="5599"/>
                </a:cubicBezTo>
                <a:lnTo>
                  <a:pt x="20" y="5607"/>
                </a:lnTo>
                <a:cubicBezTo>
                  <a:pt x="20" y="5691"/>
                  <a:pt x="13" y="5776"/>
                  <a:pt x="0" y="5858"/>
                </a:cubicBezTo>
                <a:lnTo>
                  <a:pt x="383" y="5862"/>
                </a:lnTo>
                <a:cubicBezTo>
                  <a:pt x="1732" y="5875"/>
                  <a:pt x="3094" y="6190"/>
                  <a:pt x="3654" y="6618"/>
                </a:cubicBezTo>
                <a:cubicBezTo>
                  <a:pt x="3841" y="6760"/>
                  <a:pt x="3866" y="6802"/>
                  <a:pt x="3897" y="7006"/>
                </a:cubicBezTo>
                <a:cubicBezTo>
                  <a:pt x="3937" y="7276"/>
                  <a:pt x="3853" y="8265"/>
                  <a:pt x="3753" y="8718"/>
                </a:cubicBezTo>
                <a:cubicBezTo>
                  <a:pt x="3713" y="8893"/>
                  <a:pt x="3642" y="9083"/>
                  <a:pt x="3594" y="9138"/>
                </a:cubicBezTo>
                <a:cubicBezTo>
                  <a:pt x="3477" y="9275"/>
                  <a:pt x="2909" y="9535"/>
                  <a:pt x="2618" y="9587"/>
                </a:cubicBezTo>
                <a:cubicBezTo>
                  <a:pt x="2490" y="9610"/>
                  <a:pt x="2157" y="9629"/>
                  <a:pt x="1966" y="9687"/>
                </a:cubicBezTo>
                <a:cubicBezTo>
                  <a:pt x="1775" y="9744"/>
                  <a:pt x="1486" y="9922"/>
                  <a:pt x="1471" y="9934"/>
                </a:cubicBezTo>
                <a:cubicBezTo>
                  <a:pt x="1367" y="10024"/>
                  <a:pt x="2035" y="9995"/>
                  <a:pt x="2899" y="9998"/>
                </a:cubicBezTo>
                <a:lnTo>
                  <a:pt x="7345" y="9982"/>
                </a:lnTo>
                <a:lnTo>
                  <a:pt x="7571" y="9967"/>
                </a:lnTo>
                <a:lnTo>
                  <a:pt x="7328" y="9757"/>
                </a:lnTo>
                <a:cubicBezTo>
                  <a:pt x="7268" y="9729"/>
                  <a:pt x="6975" y="9680"/>
                  <a:pt x="6676" y="9649"/>
                </a:cubicBezTo>
                <a:cubicBezTo>
                  <a:pt x="6083" y="9584"/>
                  <a:pt x="5662" y="9448"/>
                  <a:pt x="5392" y="9229"/>
                </a:cubicBezTo>
                <a:cubicBezTo>
                  <a:pt x="5265" y="9128"/>
                  <a:pt x="5247" y="9080"/>
                  <a:pt x="5222" y="8811"/>
                </a:cubicBezTo>
                <a:cubicBezTo>
                  <a:pt x="5183" y="8392"/>
                  <a:pt x="5173" y="8069"/>
                  <a:pt x="5183" y="7437"/>
                </a:cubicBezTo>
                <a:cubicBezTo>
                  <a:pt x="5186" y="7258"/>
                  <a:pt x="5189" y="7077"/>
                  <a:pt x="5192" y="6897"/>
                </a:cubicBezTo>
                <a:lnTo>
                  <a:pt x="5356" y="6741"/>
                </a:lnTo>
                <a:cubicBezTo>
                  <a:pt x="5670" y="6441"/>
                  <a:pt x="6490" y="6186"/>
                  <a:pt x="7720" y="6007"/>
                </a:cubicBezTo>
                <a:cubicBezTo>
                  <a:pt x="8360" y="5913"/>
                  <a:pt x="9891" y="5780"/>
                  <a:pt x="9982" y="5810"/>
                </a:cubicBezTo>
                <a:cubicBezTo>
                  <a:pt x="9987" y="5812"/>
                  <a:pt x="9993" y="5818"/>
                  <a:pt x="10000" y="5823"/>
                </a:cubicBezTo>
                <a:cubicBezTo>
                  <a:pt x="9990" y="5756"/>
                  <a:pt x="9985" y="5686"/>
                  <a:pt x="9985" y="5617"/>
                </a:cubicBezTo>
                <a:cubicBezTo>
                  <a:pt x="9985" y="5588"/>
                  <a:pt x="9987" y="5560"/>
                  <a:pt x="9988" y="5533"/>
                </a:cubicBezTo>
                <a:cubicBezTo>
                  <a:pt x="9973" y="5569"/>
                  <a:pt x="9956" y="5594"/>
                  <a:pt x="9941" y="5602"/>
                </a:cubicBezTo>
                <a:cubicBezTo>
                  <a:pt x="9913" y="5618"/>
                  <a:pt x="9739" y="5632"/>
                  <a:pt x="9553" y="5632"/>
                </a:cubicBezTo>
                <a:cubicBezTo>
                  <a:pt x="8779" y="5634"/>
                  <a:pt x="7286" y="5799"/>
                  <a:pt x="6000" y="6024"/>
                </a:cubicBezTo>
                <a:cubicBezTo>
                  <a:pt x="5525" y="6106"/>
                  <a:pt x="5161" y="6151"/>
                  <a:pt x="5138" y="6131"/>
                </a:cubicBezTo>
                <a:cubicBezTo>
                  <a:pt x="5091" y="6091"/>
                  <a:pt x="4956" y="5219"/>
                  <a:pt x="4956" y="4957"/>
                </a:cubicBezTo>
                <a:cubicBezTo>
                  <a:pt x="4956" y="4749"/>
                  <a:pt x="5081" y="4602"/>
                  <a:pt x="5535" y="4276"/>
                </a:cubicBezTo>
                <a:cubicBezTo>
                  <a:pt x="6204" y="3795"/>
                  <a:pt x="7134" y="3485"/>
                  <a:pt x="8583" y="3265"/>
                </a:cubicBezTo>
                <a:lnTo>
                  <a:pt x="9138" y="3182"/>
                </a:lnTo>
                <a:cubicBezTo>
                  <a:pt x="9103" y="3134"/>
                  <a:pt x="9068" y="3087"/>
                  <a:pt x="9040" y="3035"/>
                </a:cubicBezTo>
                <a:cubicBezTo>
                  <a:pt x="9035" y="3048"/>
                  <a:pt x="9030" y="3058"/>
                  <a:pt x="9020" y="3062"/>
                </a:cubicBezTo>
                <a:cubicBezTo>
                  <a:pt x="8991" y="3078"/>
                  <a:pt x="8707" y="3123"/>
                  <a:pt x="8390" y="3163"/>
                </a:cubicBezTo>
                <a:cubicBezTo>
                  <a:pt x="7701" y="3249"/>
                  <a:pt x="6843" y="3426"/>
                  <a:pt x="6398" y="3571"/>
                </a:cubicBezTo>
                <a:cubicBezTo>
                  <a:pt x="6221" y="3628"/>
                  <a:pt x="5822" y="3791"/>
                  <a:pt x="5514" y="3930"/>
                </a:cubicBezTo>
                <a:cubicBezTo>
                  <a:pt x="4964" y="4179"/>
                  <a:pt x="4951" y="4183"/>
                  <a:pt x="4879" y="4104"/>
                </a:cubicBezTo>
                <a:cubicBezTo>
                  <a:pt x="4832" y="4049"/>
                  <a:pt x="4815" y="3969"/>
                  <a:pt x="4830" y="3863"/>
                </a:cubicBezTo>
                <a:cubicBezTo>
                  <a:pt x="4850" y="3735"/>
                  <a:pt x="4916" y="3650"/>
                  <a:pt x="5158" y="3435"/>
                </a:cubicBezTo>
                <a:cubicBezTo>
                  <a:pt x="5812" y="2856"/>
                  <a:pt x="6323" y="2255"/>
                  <a:pt x="6676" y="1646"/>
                </a:cubicBezTo>
                <a:cubicBezTo>
                  <a:pt x="6716" y="1576"/>
                  <a:pt x="6756" y="1514"/>
                  <a:pt x="6791" y="1464"/>
                </a:cubicBezTo>
                <a:cubicBezTo>
                  <a:pt x="6741" y="1436"/>
                  <a:pt x="6694" y="1409"/>
                  <a:pt x="6647" y="1377"/>
                </a:cubicBezTo>
                <a:cubicBezTo>
                  <a:pt x="6517" y="1672"/>
                  <a:pt x="6082" y="2281"/>
                  <a:pt x="5719" y="2647"/>
                </a:cubicBezTo>
                <a:cubicBezTo>
                  <a:pt x="5461" y="2907"/>
                  <a:pt x="4840" y="3350"/>
                  <a:pt x="4735" y="3350"/>
                </a:cubicBezTo>
                <a:cubicBezTo>
                  <a:pt x="4673" y="3350"/>
                  <a:pt x="4666" y="3308"/>
                  <a:pt x="4695" y="3074"/>
                </a:cubicBezTo>
                <a:cubicBezTo>
                  <a:pt x="4713" y="2922"/>
                  <a:pt x="4760" y="2652"/>
                  <a:pt x="4797" y="2472"/>
                </a:cubicBezTo>
                <a:cubicBezTo>
                  <a:pt x="4976" y="1619"/>
                  <a:pt x="5013" y="1287"/>
                  <a:pt x="4984" y="780"/>
                </a:cubicBezTo>
                <a:cubicBezTo>
                  <a:pt x="4969" y="500"/>
                  <a:pt x="4944" y="202"/>
                  <a:pt x="4929" y="121"/>
                </a:cubicBezTo>
                <a:lnTo>
                  <a:pt x="4905" y="1"/>
                </a:lnTo>
                <a:cubicBezTo>
                  <a:pt x="4867" y="3"/>
                  <a:pt x="4829" y="4"/>
                  <a:pt x="4790" y="4"/>
                </a:cubicBezTo>
                <a:cubicBezTo>
                  <a:pt x="4745" y="4"/>
                  <a:pt x="4703" y="3"/>
                  <a:pt x="4660" y="0"/>
                </a:cubicBezTo>
                <a:close/>
              </a:path>
            </a:pathLst>
          </a:custGeom>
          <a:solidFill>
            <a:schemeClr val="accent2">
              <a:lumMod val="50000"/>
            </a:schemeClr>
          </a:solidFill>
          <a:ln w="25400" cap="flat" cmpd="sng" algn="ctr">
            <a:noFill/>
            <a:prstDash val="solid"/>
          </a:ln>
          <a:effectLst>
            <a:outerShdw blurRad="127000" dist="63500" dir="2700000" algn="tl" rotWithShape="0">
              <a:prstClr val="black">
                <a:alpha val="25000"/>
              </a:prstClr>
            </a:outerShdw>
          </a:effectLst>
          <a:scene3d>
            <a:camera prst="orthographicFront"/>
            <a:lightRig rig="threePt" dir="t">
              <a:rot lat="0" lon="0" rev="0"/>
            </a:lightRig>
          </a:scene3d>
          <a:sp3d>
            <a:bevelT w="19050" h="6350" prst="angle"/>
          </a:sp3d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椭圆 18"/>
          <p:cNvSpPr/>
          <p:nvPr>
            <p:custDataLst>
              <p:tags r:id="rId4"/>
            </p:custDataLst>
          </p:nvPr>
        </p:nvSpPr>
        <p:spPr>
          <a:xfrm>
            <a:off x="4823460" y="2896235"/>
            <a:ext cx="1800225" cy="18002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椭圆 19"/>
          <p:cNvSpPr/>
          <p:nvPr>
            <p:custDataLst>
              <p:tags r:id="rId5"/>
            </p:custDataLst>
          </p:nvPr>
        </p:nvSpPr>
        <p:spPr>
          <a:xfrm>
            <a:off x="4405948" y="2152015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等腰三角形 20"/>
          <p:cNvSpPr/>
          <p:nvPr>
            <p:custDataLst>
              <p:tags r:id="rId6"/>
            </p:custDataLst>
          </p:nvPr>
        </p:nvSpPr>
        <p:spPr>
          <a:xfrm>
            <a:off x="5621973" y="2608898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等腰三角形 21"/>
          <p:cNvSpPr/>
          <p:nvPr>
            <p:custDataLst>
              <p:tags r:id="rId7"/>
            </p:custDataLst>
          </p:nvPr>
        </p:nvSpPr>
        <p:spPr>
          <a:xfrm rot="5400000">
            <a:off x="6695123" y="3640455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等腰三角形 23"/>
          <p:cNvSpPr/>
          <p:nvPr>
            <p:custDataLst>
              <p:tags r:id="rId8"/>
            </p:custDataLst>
          </p:nvPr>
        </p:nvSpPr>
        <p:spPr>
          <a:xfrm rot="18735643">
            <a:off x="4975225" y="2766695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椭圆 25"/>
          <p:cNvSpPr/>
          <p:nvPr>
            <p:custDataLst>
              <p:tags r:id="rId9"/>
            </p:custDataLst>
          </p:nvPr>
        </p:nvSpPr>
        <p:spPr>
          <a:xfrm>
            <a:off x="3731260" y="3244533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" name="椭圆 29"/>
          <p:cNvSpPr/>
          <p:nvPr>
            <p:custDataLst>
              <p:tags r:id="rId10"/>
            </p:custDataLst>
          </p:nvPr>
        </p:nvSpPr>
        <p:spPr>
          <a:xfrm>
            <a:off x="6817360" y="4572635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等腰三角形 30"/>
          <p:cNvSpPr/>
          <p:nvPr>
            <p:custDataLst>
              <p:tags r:id="rId11"/>
            </p:custDataLst>
          </p:nvPr>
        </p:nvSpPr>
        <p:spPr>
          <a:xfrm rot="2846045">
            <a:off x="6460173" y="2997835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等腰三角形 31"/>
          <p:cNvSpPr/>
          <p:nvPr>
            <p:custDataLst>
              <p:tags r:id="rId12"/>
            </p:custDataLst>
          </p:nvPr>
        </p:nvSpPr>
        <p:spPr>
          <a:xfrm rot="16200000">
            <a:off x="4493260" y="3496945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32" name="矩形 11"/>
          <p:cNvSpPr/>
          <p:nvPr>
            <p:custDataLst>
              <p:tags r:id="rId13"/>
            </p:custDataLst>
          </p:nvPr>
        </p:nvSpPr>
        <p:spPr>
          <a:xfrm>
            <a:off x="4731385" y="3385185"/>
            <a:ext cx="2001520" cy="828675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>
            <a:spAutoFit/>
          </a:bodyPr>
          <a:p>
            <a:pPr algn="ctr" eaLnBrk="0" hangingPunct="0"/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平面内匀速圆周运动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33" name="矩形 43"/>
          <p:cNvSpPr/>
          <p:nvPr>
            <p:custDataLst>
              <p:tags r:id="rId14"/>
            </p:custDataLst>
          </p:nvPr>
        </p:nvSpPr>
        <p:spPr>
          <a:xfrm>
            <a:off x="6737826" y="4704398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34" name="矩形 43"/>
          <p:cNvSpPr/>
          <p:nvPr>
            <p:custDataLst>
              <p:tags r:id="rId15"/>
            </p:custDataLst>
          </p:nvPr>
        </p:nvSpPr>
        <p:spPr>
          <a:xfrm>
            <a:off x="6950551" y="3356928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36" name="矩形 43"/>
          <p:cNvSpPr/>
          <p:nvPr>
            <p:custDataLst>
              <p:tags r:id="rId16"/>
            </p:custDataLst>
          </p:nvPr>
        </p:nvSpPr>
        <p:spPr>
          <a:xfrm>
            <a:off x="4326414" y="2277428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138" name="矩形 43"/>
          <p:cNvSpPr/>
          <p:nvPr>
            <p:custDataLst>
              <p:tags r:id="rId17"/>
            </p:custDataLst>
          </p:nvPr>
        </p:nvSpPr>
        <p:spPr>
          <a:xfrm>
            <a:off x="3664426" y="3357245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等腰三角形 68"/>
          <p:cNvSpPr/>
          <p:nvPr>
            <p:custDataLst>
              <p:tags r:id="rId18"/>
            </p:custDataLst>
          </p:nvPr>
        </p:nvSpPr>
        <p:spPr>
          <a:xfrm rot="13544788">
            <a:off x="4699635" y="4486910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等腰三角形 70"/>
          <p:cNvSpPr/>
          <p:nvPr>
            <p:custDataLst>
              <p:tags r:id="rId19"/>
            </p:custDataLst>
          </p:nvPr>
        </p:nvSpPr>
        <p:spPr>
          <a:xfrm rot="8026025">
            <a:off x="6557010" y="4442460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5" name="椭圆 74"/>
          <p:cNvSpPr/>
          <p:nvPr>
            <p:custDataLst>
              <p:tags r:id="rId20"/>
            </p:custDataLst>
          </p:nvPr>
        </p:nvSpPr>
        <p:spPr>
          <a:xfrm>
            <a:off x="4017010" y="4644073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53" name="矩形 43"/>
          <p:cNvSpPr/>
          <p:nvPr>
            <p:custDataLst>
              <p:tags r:id="rId21"/>
            </p:custDataLst>
          </p:nvPr>
        </p:nvSpPr>
        <p:spPr>
          <a:xfrm>
            <a:off x="3937476" y="4775835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圆角矩形 58"/>
          <p:cNvSpPr/>
          <p:nvPr>
            <p:custDataLst>
              <p:tags r:id="rId22"/>
            </p:custDataLst>
          </p:nvPr>
        </p:nvSpPr>
        <p:spPr>
          <a:xfrm>
            <a:off x="7679055" y="4759960"/>
            <a:ext cx="2083435" cy="714375"/>
          </a:xfrm>
          <a:prstGeom prst="roundRect">
            <a:avLst>
              <a:gd name="adj" fmla="val 19048"/>
            </a:avLst>
          </a:prstGeom>
          <a:noFill/>
          <a:ln w="9525" cap="flat" cmpd="sng" algn="ctr">
            <a:solidFill>
              <a:srgbClr val="2F5EB0"/>
            </a:solidFill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847205" y="1125220"/>
            <a:ext cx="1994535" cy="962025"/>
            <a:chOff x="2214" y="8433"/>
            <a:chExt cx="3141" cy="1515"/>
          </a:xfrm>
        </p:grpSpPr>
        <p:sp>
          <p:nvSpPr>
            <p:cNvPr id="53" name="圆角矩形 52"/>
            <p:cNvSpPr/>
            <p:nvPr>
              <p:custDataLst>
                <p:tags r:id="rId23"/>
              </p:custDataLst>
            </p:nvPr>
          </p:nvSpPr>
          <p:spPr>
            <a:xfrm>
              <a:off x="2214" y="8433"/>
              <a:ext cx="3141" cy="1515"/>
            </a:xfrm>
            <a:prstGeom prst="roundRect">
              <a:avLst>
                <a:gd name="adj" fmla="val 19048"/>
              </a:avLst>
            </a:prstGeom>
            <a:noFill/>
            <a:ln w="9525" cap="flat" cmpd="sng" algn="ctr">
              <a:solidFill>
                <a:srgbClr val="2F5EB0"/>
              </a:solidFill>
              <a:prstDash val="solid"/>
            </a:ln>
            <a:effectLst/>
          </p:spPr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2" name="TextBox 38"/>
            <p:cNvSpPr txBox="1"/>
            <p:nvPr>
              <p:custDataLst>
                <p:tags r:id="rId24"/>
              </p:custDataLst>
            </p:nvPr>
          </p:nvSpPr>
          <p:spPr>
            <a:xfrm>
              <a:off x="2214" y="8433"/>
              <a:ext cx="3126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06" tIns="45704" rIns="91406" bIns="45704">
              <a:spAutoFit/>
            </a:bodyPr>
            <a:p>
              <a:pPr eaLnBrk="0" hangingPunct="0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圆锥、碗和</a:t>
              </a:r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圆筒</a:t>
              </a:r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里转</a:t>
              </a:r>
              <a:endPara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318260" y="2853690"/>
            <a:ext cx="2197100" cy="1023620"/>
            <a:chOff x="527" y="2226"/>
            <a:chExt cx="3460" cy="1612"/>
          </a:xfrm>
        </p:grpSpPr>
        <p:sp>
          <p:nvSpPr>
            <p:cNvPr id="57" name="圆角矩形 56"/>
            <p:cNvSpPr/>
            <p:nvPr>
              <p:custDataLst>
                <p:tags r:id="rId25"/>
              </p:custDataLst>
            </p:nvPr>
          </p:nvSpPr>
          <p:spPr>
            <a:xfrm>
              <a:off x="527" y="2226"/>
              <a:ext cx="3461" cy="1606"/>
            </a:xfrm>
            <a:prstGeom prst="roundRect">
              <a:avLst>
                <a:gd name="adj" fmla="val 19048"/>
              </a:avLst>
            </a:prstGeom>
            <a:noFill/>
            <a:ln w="9525" cap="flat" cmpd="sng" algn="ctr">
              <a:solidFill>
                <a:srgbClr val="2F5EB0"/>
              </a:solidFill>
              <a:prstDash val="solid"/>
            </a:ln>
            <a:effectLst/>
          </p:spPr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4" name="TextBox 38"/>
            <p:cNvSpPr txBox="1"/>
            <p:nvPr>
              <p:custDataLst>
                <p:tags r:id="rId26"/>
              </p:custDataLst>
            </p:nvPr>
          </p:nvSpPr>
          <p:spPr>
            <a:xfrm>
              <a:off x="607" y="2340"/>
              <a:ext cx="3380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06" tIns="45704" rIns="91406" bIns="45704">
              <a:spAutoFit/>
            </a:bodyPr>
            <a:p>
              <a:pPr eaLnBrk="0" hangingPunct="0"/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汽车水平转弯/火车转弯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7145" name="TextBox 38"/>
          <p:cNvSpPr txBox="1"/>
          <p:nvPr>
            <p:custDataLst>
              <p:tags r:id="rId27"/>
            </p:custDataLst>
          </p:nvPr>
        </p:nvSpPr>
        <p:spPr>
          <a:xfrm>
            <a:off x="7750810" y="4840605"/>
            <a:ext cx="199580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>
            <a:spAutoFit/>
          </a:bodyPr>
          <a:p>
            <a:pPr eaLnBrk="0" hangingPunct="0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绳水平圆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062480" y="4869815"/>
            <a:ext cx="1814195" cy="713740"/>
            <a:chOff x="11383" y="8101"/>
            <a:chExt cx="2857" cy="1124"/>
          </a:xfrm>
        </p:grpSpPr>
        <p:sp>
          <p:nvSpPr>
            <p:cNvPr id="62" name="圆角矩形 61"/>
            <p:cNvSpPr/>
            <p:nvPr>
              <p:custDataLst>
                <p:tags r:id="rId28"/>
              </p:custDataLst>
            </p:nvPr>
          </p:nvSpPr>
          <p:spPr>
            <a:xfrm>
              <a:off x="11383" y="8101"/>
              <a:ext cx="2779" cy="1125"/>
            </a:xfrm>
            <a:prstGeom prst="roundRect">
              <a:avLst>
                <a:gd name="adj" fmla="val 19048"/>
              </a:avLst>
            </a:prstGeom>
            <a:noFill/>
            <a:ln w="9525" cap="flat" cmpd="sng" algn="ctr">
              <a:solidFill>
                <a:srgbClr val="2F5EB0"/>
              </a:solidFill>
              <a:prstDash val="solid"/>
            </a:ln>
            <a:effectLst/>
          </p:spPr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6" name="TextBox 38"/>
            <p:cNvSpPr txBox="1"/>
            <p:nvPr>
              <p:custDataLst>
                <p:tags r:id="rId29"/>
              </p:custDataLst>
            </p:nvPr>
          </p:nvSpPr>
          <p:spPr>
            <a:xfrm>
              <a:off x="11608" y="8214"/>
              <a:ext cx="2632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06" tIns="45704" rIns="91406" bIns="45704">
              <a:spAutoFit/>
            </a:bodyPr>
            <a:p>
              <a:pPr eaLnBrk="0" hangingPunct="0"/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圆盘模型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854325" y="1269365"/>
            <a:ext cx="2616835" cy="713740"/>
            <a:chOff x="11186" y="3872"/>
            <a:chExt cx="4121" cy="1124"/>
          </a:xfrm>
        </p:grpSpPr>
        <p:sp>
          <p:nvSpPr>
            <p:cNvPr id="68" name="圆角矩形 67"/>
            <p:cNvSpPr/>
            <p:nvPr>
              <p:custDataLst>
                <p:tags r:id="rId30"/>
              </p:custDataLst>
            </p:nvPr>
          </p:nvSpPr>
          <p:spPr>
            <a:xfrm>
              <a:off x="11186" y="3872"/>
              <a:ext cx="3914" cy="1125"/>
            </a:xfrm>
            <a:prstGeom prst="roundRect">
              <a:avLst>
                <a:gd name="adj" fmla="val 19048"/>
              </a:avLst>
            </a:prstGeom>
            <a:noFill/>
            <a:ln w="9525" cap="flat" cmpd="sng" algn="ctr">
              <a:solidFill>
                <a:srgbClr val="2F5EB0"/>
              </a:solidFill>
              <a:prstDash val="solid"/>
            </a:ln>
            <a:effectLst/>
          </p:spPr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7149" name="TextBox 38"/>
            <p:cNvSpPr txBox="1"/>
            <p:nvPr>
              <p:custDataLst>
                <p:tags r:id="rId31"/>
              </p:custDataLst>
            </p:nvPr>
          </p:nvSpPr>
          <p:spPr>
            <a:xfrm>
              <a:off x="11413" y="3976"/>
              <a:ext cx="3895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06" tIns="45704" rIns="91406" bIns="45704">
              <a:spAutoFit/>
            </a:bodyPr>
            <a:p>
              <a:pPr eaLnBrk="0" hangingPunct="0"/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飞机、鹰盘旋</a:t>
              </a:r>
              <a:endPara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8079740" y="3244850"/>
            <a:ext cx="1470660" cy="713740"/>
            <a:chOff x="414" y="5061"/>
            <a:chExt cx="2316" cy="1124"/>
          </a:xfrm>
        </p:grpSpPr>
        <p:sp>
          <p:nvSpPr>
            <p:cNvPr id="47143" name="TextBox 38"/>
            <p:cNvSpPr txBox="1"/>
            <p:nvPr>
              <p:custDataLst>
                <p:tags r:id="rId32"/>
              </p:custDataLst>
            </p:nvPr>
          </p:nvSpPr>
          <p:spPr>
            <a:xfrm>
              <a:off x="534" y="5307"/>
              <a:ext cx="2137" cy="8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1406" tIns="45704" rIns="91406" bIns="45704">
              <a:spAutoFit/>
            </a:bodyPr>
            <a:p>
              <a:pPr eaLnBrk="0" hangingPunct="0"/>
              <a:r>
                <a:rPr lang="zh-CN" altLang="en-US" sz="280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圆锥摆</a:t>
              </a:r>
              <a:endPara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" name="圆角矩形 1"/>
            <p:cNvSpPr/>
            <p:nvPr>
              <p:custDataLst>
                <p:tags r:id="rId33"/>
              </p:custDataLst>
            </p:nvPr>
          </p:nvSpPr>
          <p:spPr>
            <a:xfrm>
              <a:off x="414" y="5061"/>
              <a:ext cx="2316" cy="1125"/>
            </a:xfrm>
            <a:prstGeom prst="roundRect">
              <a:avLst>
                <a:gd name="adj" fmla="val 19048"/>
              </a:avLst>
            </a:prstGeom>
            <a:noFill/>
            <a:ln w="9525" cap="flat" cmpd="sng" algn="ctr">
              <a:solidFill>
                <a:srgbClr val="2F5EB0"/>
              </a:solidFill>
              <a:prstDash val="solid"/>
            </a:ln>
            <a:effectLst/>
          </p:spPr>
          <p:txBody>
            <a:bodyPr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2" name="椭圆 11"/>
          <p:cNvSpPr/>
          <p:nvPr>
            <p:custDataLst>
              <p:tags r:id="rId34"/>
            </p:custDataLst>
          </p:nvPr>
        </p:nvSpPr>
        <p:spPr>
          <a:xfrm rot="1860000">
            <a:off x="6263958" y="2025650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等腰三角形 12"/>
          <p:cNvSpPr/>
          <p:nvPr>
            <p:custDataLst>
              <p:tags r:id="rId35"/>
            </p:custDataLst>
          </p:nvPr>
        </p:nvSpPr>
        <p:spPr>
          <a:xfrm rot="2160000">
            <a:off x="6147118" y="2706053"/>
            <a:ext cx="250825" cy="215900"/>
          </a:xfrm>
          <a:prstGeom prst="triangle">
            <a:avLst/>
          </a:prstGeom>
          <a:solidFill>
            <a:srgbClr val="2F5EB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43"/>
          <p:cNvSpPr/>
          <p:nvPr>
            <p:custDataLst>
              <p:tags r:id="rId36"/>
            </p:custDataLst>
          </p:nvPr>
        </p:nvSpPr>
        <p:spPr>
          <a:xfrm rot="1860000">
            <a:off x="6200934" y="2167573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>
            <p:custDataLst>
              <p:tags r:id="rId37"/>
            </p:custDataLst>
          </p:nvPr>
        </p:nvSpPr>
        <p:spPr>
          <a:xfrm>
            <a:off x="7160260" y="3314065"/>
            <a:ext cx="720725" cy="720725"/>
          </a:xfrm>
          <a:prstGeom prst="ellipse">
            <a:avLst/>
          </a:prstGeom>
          <a:gradFill>
            <a:gsLst>
              <a:gs pos="0">
                <a:srgbClr val="0E1A40"/>
              </a:gs>
              <a:gs pos="100000">
                <a:srgbClr val="2F5EB0"/>
              </a:gs>
            </a:gsLst>
            <a:lin ang="13800000" scaled="0"/>
          </a:gradFill>
          <a:ln w="25400" cap="flat" cmpd="sng" algn="ctr">
            <a:noFill/>
            <a:prstDash val="solid"/>
          </a:ln>
          <a:effectLst/>
        </p:spPr>
        <p:txBody>
          <a:bodyPr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43"/>
          <p:cNvSpPr/>
          <p:nvPr>
            <p:custDataLst>
              <p:tags r:id="rId38"/>
            </p:custDataLst>
          </p:nvPr>
        </p:nvSpPr>
        <p:spPr>
          <a:xfrm>
            <a:off x="7080726" y="3445828"/>
            <a:ext cx="846455" cy="397510"/>
          </a:xfrm>
          <a:prstGeom prst="rect">
            <a:avLst/>
          </a:prstGeom>
          <a:noFill/>
          <a:ln w="9525">
            <a:noFill/>
          </a:ln>
        </p:spPr>
        <p:txBody>
          <a:bodyPr wrap="none" lIns="91406" tIns="45704" rIns="91406" bIns="45704">
            <a:spAutoFit/>
          </a:bodyPr>
          <a:p>
            <a:pPr algn="ctr">
              <a:buNone/>
            </a:pPr>
            <a:r>
              <a:rPr lang="zh-CN" altLang="en-US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2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1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一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21772" t="14566" r="21225" b="16528"/>
          <a:stretch>
            <a:fillRect/>
          </a:stretch>
        </p:blipFill>
        <p:spPr>
          <a:xfrm>
            <a:off x="1949450" y="837565"/>
            <a:ext cx="8290560" cy="56343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小实验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5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rcRect t="18508" b="10101"/>
          <a:stretch>
            <a:fillRect/>
          </a:stretch>
        </p:blipFill>
        <p:spPr>
          <a:xfrm rot="5400000">
            <a:off x="3225800" y="1042035"/>
            <a:ext cx="5525135" cy="525970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726305" y="3861435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5"/>
            </p:custDataLst>
          </p:nvPr>
        </p:nvSpPr>
        <p:spPr>
          <a:xfrm>
            <a:off x="7030085" y="3862070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8111490" y="3789680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实验现象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1"/>
          <p:cNvPicPr>
            <a:picLocks noChangeAspect="1"/>
          </p:cNvPicPr>
          <p:nvPr/>
        </p:nvPicPr>
        <p:blipFill>
          <a:blip r:embed="rId3"/>
          <a:srcRect t="31500" b="23352"/>
          <a:stretch>
            <a:fillRect/>
          </a:stretch>
        </p:blipFill>
        <p:spPr>
          <a:xfrm>
            <a:off x="8182610" y="1685925"/>
            <a:ext cx="3935730" cy="3929380"/>
          </a:xfrm>
          <a:prstGeom prst="rect">
            <a:avLst/>
          </a:prstGeom>
        </p:spPr>
      </p:pic>
      <p:pic>
        <p:nvPicPr>
          <p:cNvPr id="4" name="图片 3" descr="2"/>
          <p:cNvPicPr>
            <a:picLocks noChangeAspect="1"/>
          </p:cNvPicPr>
          <p:nvPr/>
        </p:nvPicPr>
        <p:blipFill>
          <a:blip r:embed="rId4"/>
          <a:srcRect t="32546" b="22306"/>
          <a:stretch>
            <a:fillRect/>
          </a:stretch>
        </p:blipFill>
        <p:spPr>
          <a:xfrm>
            <a:off x="4150360" y="1685925"/>
            <a:ext cx="3935730" cy="3929380"/>
          </a:xfrm>
          <a:prstGeom prst="rect">
            <a:avLst/>
          </a:prstGeom>
        </p:spPr>
      </p:pic>
      <p:pic>
        <p:nvPicPr>
          <p:cNvPr id="5" name="图片 4" descr="3"/>
          <p:cNvPicPr>
            <a:picLocks noChangeAspect="1"/>
          </p:cNvPicPr>
          <p:nvPr/>
        </p:nvPicPr>
        <p:blipFill>
          <a:blip r:embed="rId5"/>
          <a:srcRect t="28352" b="26500"/>
          <a:stretch>
            <a:fillRect/>
          </a:stretch>
        </p:blipFill>
        <p:spPr>
          <a:xfrm>
            <a:off x="118110" y="1685925"/>
            <a:ext cx="3935730" cy="3929380"/>
          </a:xfrm>
          <a:prstGeom prst="rect">
            <a:avLst/>
          </a:prstGeom>
        </p:spPr>
      </p:pic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2206625" y="4365625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2566670" y="2709545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2710815" y="1845310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9"/>
            </p:custDataLst>
          </p:nvPr>
        </p:nvSpPr>
        <p:spPr>
          <a:xfrm>
            <a:off x="5805805" y="4383405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10"/>
            </p:custDataLst>
          </p:nvPr>
        </p:nvSpPr>
        <p:spPr>
          <a:xfrm>
            <a:off x="6743065" y="2637790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文本框 13"/>
          <p:cNvSpPr txBox="1"/>
          <p:nvPr>
            <p:custDataLst>
              <p:tags r:id="rId11"/>
            </p:custDataLst>
          </p:nvPr>
        </p:nvSpPr>
        <p:spPr>
          <a:xfrm>
            <a:off x="10053320" y="4526915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5" name="文本框 14"/>
          <p:cNvSpPr txBox="1"/>
          <p:nvPr>
            <p:custDataLst>
              <p:tags r:id="rId12"/>
            </p:custDataLst>
          </p:nvPr>
        </p:nvSpPr>
        <p:spPr>
          <a:xfrm>
            <a:off x="10631805" y="2637790"/>
            <a:ext cx="648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箭头连接符 11"/>
          <p:cNvCxnSpPr/>
          <p:nvPr/>
        </p:nvCxnSpPr>
        <p:spPr>
          <a:xfrm>
            <a:off x="5015230" y="4797425"/>
            <a:ext cx="108013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190500" y="550545"/>
            <a:ext cx="1185354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物体放在旋转的水平圆盘面上，物体与圆盘间的最大静摩擦力均是其重力的</a:t>
            </a:r>
            <a:r>
              <a:rPr lang="en-US" sz="2800" b="0" i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三个物体的质量分别为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它们离转轴的距离分别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R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当圆盘角速度缓慢增大时，谁先开始动？</a:t>
            </a:r>
            <a:endParaRPr lang="en-US" altLang="zh-CN" sz="28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9" name="_x0000_i107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215005" y="2493645"/>
            <a:ext cx="5203825" cy="44621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Oval 47"/>
          <p:cNvSpPr>
            <a:spLocks noChangeArrowheads="1"/>
          </p:cNvSpPr>
          <p:nvPr/>
        </p:nvSpPr>
        <p:spPr bwMode="auto">
          <a:xfrm>
            <a:off x="5014595" y="4443095"/>
            <a:ext cx="1777365" cy="706120"/>
          </a:xfrm>
          <a:prstGeom prst="ellipse">
            <a:avLst/>
          </a:prstGeom>
          <a:noFill/>
          <a:ln w="38100" cmpd="sng">
            <a:solidFill>
              <a:srgbClr val="0070C0"/>
            </a:solidFill>
            <a:prstDash val="sysDash"/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n>
                <a:solidFill>
                  <a:schemeClr val="tx1"/>
                </a:solidFill>
              </a:ln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连接符 2"/>
          <p:cNvCxnSpPr>
            <a:stCxn id="2" idx="2"/>
          </p:cNvCxnSpPr>
          <p:nvPr/>
        </p:nvCxnSpPr>
        <p:spPr>
          <a:xfrm>
            <a:off x="5014595" y="4796155"/>
            <a:ext cx="936625" cy="1270"/>
          </a:xfrm>
          <a:prstGeom prst="line">
            <a:avLst/>
          </a:prstGeom>
          <a:ln w="38100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5306060" y="4726305"/>
            <a:ext cx="3536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5015230" y="4798060"/>
            <a:ext cx="0" cy="158369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015230" y="3141980"/>
            <a:ext cx="0" cy="1656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4438650" y="6094095"/>
            <a:ext cx="3536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55110" y="3108325"/>
            <a:ext cx="9601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734685" y="4798060"/>
            <a:ext cx="3536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36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006975" y="4796155"/>
            <a:ext cx="1016000" cy="19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4" grpId="1"/>
      <p:bldP spid="2" grpId="1" animBg="1"/>
      <p:bldP spid="14" grpId="0"/>
      <p:bldP spid="13" grpId="0"/>
      <p:bldP spid="15" grpId="0"/>
      <p:bldP spid="14" grpId="1"/>
      <p:bldP spid="13" grpId="1"/>
      <p:bldP spid="1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1772" t="14566" r="21225" b="16528"/>
          <a:stretch>
            <a:fillRect/>
          </a:stretch>
        </p:blipFill>
        <p:spPr>
          <a:xfrm>
            <a:off x="1949450" y="837565"/>
            <a:ext cx="8290560" cy="5634355"/>
          </a:xfrm>
          <a:prstGeom prst="rect">
            <a:avLst/>
          </a:prstGeom>
        </p:spPr>
      </p:pic>
      <p:sp>
        <p:nvSpPr>
          <p:cNvPr id="2" name="标题 5"/>
          <p:cNvSpPr txBox="1"/>
          <p:nvPr>
            <p:custDataLst>
              <p:tags r:id="rId3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4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5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拓展（课后思考）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_x0000_i110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150995" y="3573780"/>
            <a:ext cx="3958590" cy="3163570"/>
          </a:xfrm>
          <a:prstGeom prst="rect">
            <a:avLst/>
          </a:prstGeom>
        </p:spPr>
      </p:pic>
      <p:sp>
        <p:nvSpPr>
          <p:cNvPr id="103" name="文本框 102"/>
          <p:cNvSpPr txBox="1"/>
          <p:nvPr/>
        </p:nvSpPr>
        <p:spPr>
          <a:xfrm>
            <a:off x="118745" y="765175"/>
            <a:ext cx="1204531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粗糙水平转盘上，质量相等的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两个物块（均可视为质点）叠放在一起，随转盘一起做匀速圆周运动，它们到转轴的距离均为</a:t>
            </a:r>
            <a:r>
              <a:rPr 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。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之间的动摩擦因数为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与转盘之间的动摩擦因数为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各接触面之间最大静摩擦力等于滑动摩擦力，若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＞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μ</a:t>
            </a:r>
            <a:r>
              <a:rPr lang="en-US" altLang="zh-CN" sz="280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，随着转盘角速度的增加，A、B谁先发生滑动？</a:t>
            </a:r>
            <a:endParaRPr lang="zh-CN" sz="28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  <a:p>
            <a:pPr indent="0" fontAlgn="auto">
              <a:lnSpc>
                <a:spcPct val="150000"/>
              </a:lnSpc>
            </a:pPr>
            <a:endParaRPr lang="en-US" altLang="zh-CN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拓展（课后思考）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6" name="_x0000_i136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4366895" y="3717290"/>
            <a:ext cx="5171440" cy="2813050"/>
          </a:xfrm>
          <a:prstGeom prst="rect">
            <a:avLst/>
          </a:prstGeom>
        </p:spPr>
      </p:pic>
      <p:sp>
        <p:nvSpPr>
          <p:cNvPr id="107" name="文本框 106"/>
          <p:cNvSpPr txBox="1"/>
          <p:nvPr/>
        </p:nvSpPr>
        <p:spPr>
          <a:xfrm>
            <a:off x="598170" y="837565"/>
            <a:ext cx="11742420" cy="3742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可视为质点的、相同的木块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在水平转盘上，两者用细线连接，两木块与转盘间的动摩擦因数相同，整个装置能绕过转盘中心的转轴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8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sz="2800" b="0" baseline="-25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转动，且木块</a:t>
            </a:r>
            <a:r>
              <a:rPr 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sz="280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与转盘中心在同一条水平直线上</a:t>
            </a:r>
            <a:r>
              <a:rPr 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当圆盘转动到两木块刚好要发生滑动时，烧断细线，此后圆盘转速保持不变，关于两木块的运动情况是怎样的？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endParaRPr lang="en-US" altLang="zh-CN" sz="2800" b="0" baseline="-25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拓展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1" name="_x0000_i114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25500" y="1629410"/>
            <a:ext cx="3168650" cy="2810510"/>
          </a:xfrm>
          <a:prstGeom prst="rect">
            <a:avLst/>
          </a:prstGeom>
        </p:spPr>
      </p:pic>
      <p:pic>
        <p:nvPicPr>
          <p:cNvPr id="1374327936" name="_x0000_i105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4655820" y="2421255"/>
            <a:ext cx="3399155" cy="1708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8091" name="Picture 43" descr="Z11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41"/>
          <a:stretch>
            <a:fillRect/>
          </a:stretch>
        </p:blipFill>
        <p:spPr bwMode="auto">
          <a:xfrm>
            <a:off x="8616315" y="2493645"/>
            <a:ext cx="3009265" cy="220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二</a:t>
            </a:r>
            <a:endParaRPr lang="en-US" altLang="zh-CN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26185" y="808990"/>
            <a:ext cx="9656445" cy="5742940"/>
            <a:chOff x="3589" y="2523"/>
            <a:chExt cx="9403" cy="5591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702" y="2680"/>
              <a:ext cx="9290" cy="543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" name="图片 1" descr="544217_20200419232139430070_1"/>
            <p:cNvPicPr>
              <a:picLocks noChangeAspect="1"/>
            </p:cNvPicPr>
            <p:nvPr/>
          </p:nvPicPr>
          <p:blipFill>
            <a:blip r:embed="rId6">
              <a:alphaModFix amt="60000"/>
              <a:lum bright="-18000"/>
            </a:blip>
            <a:srcRect l="29528" t="23757" r="42111" b="7999"/>
            <a:stretch>
              <a:fillRect/>
            </a:stretch>
          </p:blipFill>
          <p:spPr>
            <a:xfrm>
              <a:off x="3589" y="2523"/>
              <a:ext cx="2040" cy="5591"/>
            </a:xfrm>
            <a:prstGeom prst="rect">
              <a:avLst/>
            </a:prstGeom>
            <a:effectLst>
              <a:softEdge rad="127000"/>
            </a:effec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小实验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974975" y="-219710"/>
            <a:ext cx="5905500" cy="787527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二</a:t>
            </a:r>
            <a:endParaRPr lang="en-US" altLang="zh-CN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48790" y="1667510"/>
            <a:ext cx="8112125" cy="4824095"/>
            <a:chOff x="3589" y="2523"/>
            <a:chExt cx="9403" cy="5591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3702" y="2680"/>
              <a:ext cx="9290" cy="543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" name="图片 1" descr="544217_20200419232139430070_1"/>
            <p:cNvPicPr>
              <a:picLocks noChangeAspect="1"/>
            </p:cNvPicPr>
            <p:nvPr/>
          </p:nvPicPr>
          <p:blipFill>
            <a:blip r:embed="rId6">
              <a:alphaModFix amt="60000"/>
              <a:lum bright="-18000"/>
            </a:blip>
            <a:srcRect l="29528" t="23757" r="42111" b="7999"/>
            <a:stretch>
              <a:fillRect/>
            </a:stretch>
          </p:blipFill>
          <p:spPr>
            <a:xfrm>
              <a:off x="3589" y="2523"/>
              <a:ext cx="2040" cy="5591"/>
            </a:xfrm>
            <a:prstGeom prst="rect">
              <a:avLst/>
            </a:prstGeom>
            <a:effectLst>
              <a:softEdge rad="127000"/>
            </a:effectLst>
          </p:spPr>
        </p:pic>
      </p:grpSp>
      <p:sp>
        <p:nvSpPr>
          <p:cNvPr id="47146" name="TextBox 38"/>
          <p:cNvSpPr txBox="1"/>
          <p:nvPr>
            <p:custDataLst>
              <p:tags r:id="rId7"/>
            </p:custDataLst>
          </p:nvPr>
        </p:nvSpPr>
        <p:spPr>
          <a:xfrm>
            <a:off x="1761490" y="909955"/>
            <a:ext cx="8902065" cy="520700"/>
          </a:xfrm>
          <a:prstGeom prst="rect">
            <a:avLst/>
          </a:prstGeom>
          <a:noFill/>
          <a:ln w="9525">
            <a:noFill/>
          </a:ln>
        </p:spPr>
        <p:txBody>
          <a:bodyPr wrap="square" lIns="91406" tIns="45704" rIns="91406" bIns="45704">
            <a:spAutoFit/>
          </a:bodyPr>
          <a:p>
            <a:pPr eaLnBrk="0" hangingPunct="0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放置路标的时候，工程师需要测量哪些物理量？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07" name="图片 106"/>
          <p:cNvPicPr/>
          <p:nvPr>
            <p:custDataLst>
              <p:tags r:id="rId3"/>
            </p:custDataLst>
          </p:nvPr>
        </p:nvPicPr>
        <p:blipFill>
          <a:blip r:embed="rId4"/>
          <a:srcRect l="15987" t="14160" r="11213" b="24240"/>
          <a:stretch>
            <a:fillRect/>
          </a:stretch>
        </p:blipFill>
        <p:spPr>
          <a:xfrm>
            <a:off x="2091690" y="2834005"/>
            <a:ext cx="2413000" cy="20408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" name="椭圆 19"/>
          <p:cNvSpPr/>
          <p:nvPr>
            <p:custDataLst>
              <p:tags r:id="rId5"/>
            </p:custDataLst>
          </p:nvPr>
        </p:nvSpPr>
        <p:spPr>
          <a:xfrm>
            <a:off x="3194050" y="3237230"/>
            <a:ext cx="6544310" cy="1095375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2" name="直接连接符 21"/>
          <p:cNvCxnSpPr>
            <a:stCxn id="20" idx="2"/>
          </p:cNvCxnSpPr>
          <p:nvPr>
            <p:custDataLst>
              <p:tags r:id="rId6"/>
            </p:custDataLst>
          </p:nvPr>
        </p:nvCxnSpPr>
        <p:spPr>
          <a:xfrm flipV="1">
            <a:off x="3194050" y="3733165"/>
            <a:ext cx="3337560" cy="52070"/>
          </a:xfrm>
          <a:prstGeom prst="line">
            <a:avLst/>
          </a:prstGeom>
          <a:ln w="38100">
            <a:solidFill>
              <a:schemeClr val="accent6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>
            <p:custDataLst>
              <p:tags r:id="rId7"/>
            </p:custDataLst>
          </p:nvPr>
        </p:nvSpPr>
        <p:spPr>
          <a:xfrm>
            <a:off x="6557645" y="3133090"/>
            <a:ext cx="96456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4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091690" y="1634490"/>
            <a:ext cx="7646670" cy="4509677"/>
            <a:chOff x="3294" y="2574"/>
            <a:chExt cx="12042" cy="7102"/>
          </a:xfrm>
        </p:grpSpPr>
        <p:cxnSp>
          <p:nvCxnSpPr>
            <p:cNvPr id="22" name="直接连接符 21"/>
            <p:cNvCxnSpPr>
              <a:stCxn id="20" idx="2"/>
            </p:cNvCxnSpPr>
            <p:nvPr>
              <p:custDataLst>
                <p:tags r:id="rId3"/>
              </p:custDataLst>
            </p:nvPr>
          </p:nvCxnSpPr>
          <p:spPr>
            <a:xfrm flipV="1">
              <a:off x="5030" y="5879"/>
              <a:ext cx="5256" cy="82"/>
            </a:xfrm>
            <a:prstGeom prst="line">
              <a:avLst/>
            </a:prstGeom>
            <a:ln w="38100">
              <a:solidFill>
                <a:schemeClr val="accent6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7" name="图片 106"/>
            <p:cNvPicPr/>
            <p:nvPr>
              <p:custDataLst>
                <p:tags r:id="rId4"/>
              </p:custDataLst>
            </p:nvPr>
          </p:nvPicPr>
          <p:blipFill>
            <a:blip r:embed="rId5"/>
            <a:srcRect l="15987" t="14160" r="11213" b="24240"/>
            <a:stretch>
              <a:fillRect/>
            </a:stretch>
          </p:blipFill>
          <p:spPr>
            <a:xfrm>
              <a:off x="3294" y="4463"/>
              <a:ext cx="3800" cy="321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9" name="组合 18"/>
            <p:cNvGrpSpPr/>
            <p:nvPr/>
          </p:nvGrpSpPr>
          <p:grpSpPr>
            <a:xfrm rot="0">
              <a:off x="5470" y="2574"/>
              <a:ext cx="3644" cy="7102"/>
              <a:chOff x="8127" y="4745"/>
              <a:chExt cx="1331" cy="2594"/>
            </a:xfrm>
          </p:grpSpPr>
          <p:graphicFrame>
            <p:nvGraphicFramePr>
              <p:cNvPr id="15" name="对象 14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6"/>
                </p:custDataLst>
              </p:nvPr>
            </p:nvGraphicFramePr>
            <p:xfrm>
              <a:off x="8237" y="6968"/>
              <a:ext cx="346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" r:id="rId7" imgW="165100" imgH="177165" progId="Equation.KSEE3">
                      <p:embed/>
                    </p:oleObj>
                  </mc:Choice>
                  <mc:Fallback>
                    <p:oleObj name="" r:id="rId7" imgW="1651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237" y="6968"/>
                            <a:ext cx="346" cy="3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对象 1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8127" y="4745"/>
              <a:ext cx="3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" r:id="rId10" imgW="215900" imgH="228600" progId="Equation.KSEE3">
                      <p:embed/>
                    </p:oleObj>
                  </mc:Choice>
                  <mc:Fallback>
                    <p:oleObj name="" r:id="rId10" imgW="215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127" y="4745"/>
                            <a:ext cx="340" cy="3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对象 16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2"/>
                </p:custDataLst>
              </p:nvPr>
            </p:nvGraphicFramePr>
            <p:xfrm>
              <a:off x="9125" y="5468"/>
              <a:ext cx="333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4" name="" r:id="rId13" imgW="152400" imgH="203200" progId="Equation.KSEE3">
                      <p:embed/>
                    </p:oleObj>
                  </mc:Choice>
                  <mc:Fallback>
                    <p:oleObj name="" r:id="rId13" imgW="152400" imgH="2032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125" y="5468"/>
                            <a:ext cx="333" cy="4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椭圆 19"/>
            <p:cNvSpPr/>
            <p:nvPr>
              <p:custDataLst>
                <p:tags r:id="rId15"/>
              </p:custDataLst>
            </p:nvPr>
          </p:nvSpPr>
          <p:spPr>
            <a:xfrm>
              <a:off x="5030" y="5098"/>
              <a:ext cx="10306" cy="1725"/>
            </a:xfrm>
            <a:prstGeom prst="ellipse">
              <a:avLst/>
            </a:prstGeom>
            <a:noFill/>
            <a:ln w="38100">
              <a:solidFill>
                <a:schemeClr val="accent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>
              <p:custDataLst>
                <p:tags r:id="rId16"/>
              </p:custDataLst>
            </p:nvPr>
          </p:nvSpPr>
          <p:spPr>
            <a:xfrm>
              <a:off x="10327" y="4708"/>
              <a:ext cx="1519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" name="直接箭头连接符 2"/>
          <p:cNvCxnSpPr/>
          <p:nvPr/>
        </p:nvCxnSpPr>
        <p:spPr>
          <a:xfrm>
            <a:off x="3312795" y="3816985"/>
            <a:ext cx="45720" cy="22047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>
            <p:custDataLst>
              <p:tags r:id="rId17"/>
            </p:custDataLst>
          </p:nvPr>
        </p:nvCxnSpPr>
        <p:spPr>
          <a:xfrm flipH="1" flipV="1">
            <a:off x="3286760" y="1557020"/>
            <a:ext cx="26035" cy="222821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>
            <p:custDataLst>
              <p:tags r:id="rId18"/>
            </p:custDataLst>
          </p:nvPr>
        </p:nvCxnSpPr>
        <p:spPr>
          <a:xfrm rot="16200000">
            <a:off x="4392295" y="2669540"/>
            <a:ext cx="45720" cy="22047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二</a:t>
            </a:r>
            <a:endParaRPr lang="en-US" altLang="zh-CN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990725" y="909320"/>
            <a:ext cx="7256145" cy="55708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90725" y="909320"/>
            <a:ext cx="7256145" cy="5570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Line 4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3651885" y="4584065"/>
            <a:ext cx="2982595" cy="317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30" name="Line 46"/>
          <p:cNvSpPr>
            <a:spLocks noChangeShapeType="1"/>
          </p:cNvSpPr>
          <p:nvPr/>
        </p:nvSpPr>
        <p:spPr bwMode="auto">
          <a:xfrm>
            <a:off x="3652520" y="3855085"/>
            <a:ext cx="2981960" cy="7670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48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04399" y="3050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/>
          </a:p>
        </p:txBody>
      </p:sp>
      <p:cxnSp>
        <p:nvCxnSpPr>
          <p:cNvPr id="58" name="直接连接符 57"/>
          <p:cNvCxnSpPr>
            <a:stCxn id="30" idx="0"/>
          </p:cNvCxnSpPr>
          <p:nvPr>
            <p:custDataLst>
              <p:tags r:id="rId5"/>
            </p:custDataLst>
          </p:nvPr>
        </p:nvCxnSpPr>
        <p:spPr>
          <a:xfrm>
            <a:off x="3652397" y="3855226"/>
            <a:ext cx="0" cy="7162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5"/>
          <p:cNvSpPr txBox="1"/>
          <p:nvPr>
            <p:custDataLst>
              <p:tags r:id="rId6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7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8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Rectangle 5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31399" y="3177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>
            <p:custDataLst>
              <p:tags r:id="rId1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33948" t="31302" r="30634" b="25391"/>
          <a:stretch>
            <a:fillRect/>
          </a:stretch>
        </p:blipFill>
        <p:spPr>
          <a:xfrm>
            <a:off x="290195" y="1773555"/>
            <a:ext cx="5293995" cy="36398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rcRect l="34500" t="35234" r="30634" b="24410"/>
          <a:stretch>
            <a:fillRect/>
          </a:stretch>
        </p:blipFill>
        <p:spPr>
          <a:xfrm>
            <a:off x="5878830" y="1773555"/>
            <a:ext cx="5593715" cy="36404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90725" y="909320"/>
            <a:ext cx="7256145" cy="5570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Line 4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3651885" y="4584065"/>
            <a:ext cx="2982595" cy="317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30" name="Line 46"/>
          <p:cNvSpPr>
            <a:spLocks noChangeShapeType="1"/>
          </p:cNvSpPr>
          <p:nvPr/>
        </p:nvSpPr>
        <p:spPr bwMode="auto">
          <a:xfrm>
            <a:off x="3652520" y="3855085"/>
            <a:ext cx="2981960" cy="7670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48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04399" y="3050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/>
          </a:p>
        </p:txBody>
      </p:sp>
      <p:cxnSp>
        <p:nvCxnSpPr>
          <p:cNvPr id="58" name="直接连接符 57"/>
          <p:cNvCxnSpPr>
            <a:stCxn id="30" idx="0"/>
          </p:cNvCxnSpPr>
          <p:nvPr>
            <p:custDataLst>
              <p:tags r:id="rId5"/>
            </p:custDataLst>
          </p:nvPr>
        </p:nvCxnSpPr>
        <p:spPr>
          <a:xfrm>
            <a:off x="3652397" y="3855226"/>
            <a:ext cx="0" cy="7162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5"/>
          <p:cNvSpPr txBox="1"/>
          <p:nvPr>
            <p:custDataLst>
              <p:tags r:id="rId6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7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8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Oval 47"/>
          <p:cNvSpPr>
            <a:spLocks noChangeArrowheads="1"/>
          </p:cNvSpPr>
          <p:nvPr/>
        </p:nvSpPr>
        <p:spPr bwMode="auto">
          <a:xfrm>
            <a:off x="5258312" y="3144344"/>
            <a:ext cx="2951162" cy="100330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ysDash"/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n>
                <a:solidFill>
                  <a:schemeClr val="tx1"/>
                </a:solidFill>
              </a:ln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5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31399" y="3177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90725" y="909320"/>
            <a:ext cx="7256145" cy="5570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Line 4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3651885" y="4584065"/>
            <a:ext cx="2982595" cy="317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30" name="Line 46"/>
          <p:cNvSpPr>
            <a:spLocks noChangeShapeType="1"/>
          </p:cNvSpPr>
          <p:nvPr/>
        </p:nvSpPr>
        <p:spPr bwMode="auto">
          <a:xfrm>
            <a:off x="3652520" y="3855085"/>
            <a:ext cx="2981960" cy="7670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48" name="Rectangle 5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04399" y="3050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/>
          </a:p>
        </p:txBody>
      </p:sp>
      <p:cxnSp>
        <p:nvCxnSpPr>
          <p:cNvPr id="58" name="直接连接符 57"/>
          <p:cNvCxnSpPr>
            <a:stCxn id="30" idx="0"/>
          </p:cNvCxnSpPr>
          <p:nvPr>
            <p:custDataLst>
              <p:tags r:id="rId5"/>
            </p:custDataLst>
          </p:nvPr>
        </p:nvCxnSpPr>
        <p:spPr>
          <a:xfrm>
            <a:off x="3652397" y="3855226"/>
            <a:ext cx="0" cy="7162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5"/>
          <p:cNvSpPr txBox="1"/>
          <p:nvPr>
            <p:custDataLst>
              <p:tags r:id="rId6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7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8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Oval 47"/>
          <p:cNvSpPr>
            <a:spLocks noChangeArrowheads="1"/>
          </p:cNvSpPr>
          <p:nvPr/>
        </p:nvSpPr>
        <p:spPr bwMode="auto">
          <a:xfrm>
            <a:off x="5258312" y="3144344"/>
            <a:ext cx="2951162" cy="100330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ysDash"/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n>
                <a:solidFill>
                  <a:schemeClr val="tx1"/>
                </a:solidFill>
              </a:ln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5831398" y="3429459"/>
            <a:ext cx="1233479" cy="646331"/>
          </a:xfrm>
          <a:prstGeom prst="rect">
            <a:avLst/>
          </a:prstGeom>
          <a:noFill/>
          <a:ln w="76200">
            <a:solidFill>
              <a:srgbClr val="FF3300">
                <a:alpha val="0"/>
              </a:srgbClr>
            </a:solidFill>
            <a:miter lim="800000"/>
          </a:ln>
        </p:spPr>
        <p:txBody>
          <a:bodyPr wrap="square">
            <a:spAutoFit/>
          </a:bodyPr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3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</a:t>
            </a:r>
            <a:endParaRPr lang="en-US" altLang="zh-CN" sz="3600" baseline="-25000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8" name="Rectangle 5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831399" y="3177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64"/>
          <p:cNvGrpSpPr/>
          <p:nvPr/>
        </p:nvGrpSpPr>
        <p:grpSpPr bwMode="auto">
          <a:xfrm>
            <a:off x="5388487" y="1240931"/>
            <a:ext cx="1322221" cy="4947005"/>
            <a:chOff x="3742" y="846"/>
            <a:chExt cx="786" cy="2972"/>
          </a:xfrm>
        </p:grpSpPr>
        <p:sp>
          <p:nvSpPr>
            <p:cNvPr id="10" name="Text Box 4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126" y="846"/>
              <a:ext cx="402" cy="388"/>
            </a:xfrm>
            <a:prstGeom prst="rect">
              <a:avLst/>
            </a:prstGeom>
            <a:noFill/>
            <a:ln w="76200">
              <a:solidFill>
                <a:srgbClr val="33CCFF">
                  <a:alpha val="0"/>
                </a:srgbClr>
              </a:solidFill>
              <a:miter lim="800000"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6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63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742" y="3430"/>
              <a:ext cx="408" cy="3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G</a:t>
              </a:r>
              <a:endPara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Line 52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5236210" y="3709670"/>
            <a:ext cx="57150" cy="2244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/>
          <a:p>
            <a:endParaRPr lang="zh-CN" altLang="en-US"/>
          </a:p>
        </p:txBody>
      </p:sp>
      <p:sp>
        <p:nvSpPr>
          <p:cNvPr id="13" name="Line 4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236210" y="1726565"/>
            <a:ext cx="638810" cy="2101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5894070" y="1885950"/>
            <a:ext cx="39370" cy="183134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</p:spPr>
        <p:txBody>
          <a:bodyPr/>
          <a:p>
            <a:endParaRPr lang="zh-CN" altLang="en-US"/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 flipH="1">
            <a:off x="5339592" y="3788869"/>
            <a:ext cx="593725" cy="205581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</a:ln>
        </p:spPr>
        <p:txBody>
          <a:bodyPr/>
          <a:p>
            <a:endParaRPr lang="zh-CN" altLang="en-US"/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5231130" y="3745865"/>
            <a:ext cx="702945" cy="6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>
            <p:custDataLst>
              <p:tags r:id="rId1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33948" t="32283" r="31186" b="20469"/>
          <a:stretch>
            <a:fillRect/>
          </a:stretch>
        </p:blipFill>
        <p:spPr>
          <a:xfrm>
            <a:off x="478155" y="1413510"/>
            <a:ext cx="6286500" cy="4789805"/>
          </a:xfrm>
          <a:prstGeom prst="rect">
            <a:avLst/>
          </a:prstGeom>
        </p:spPr>
      </p:pic>
      <p:sp>
        <p:nvSpPr>
          <p:cNvPr id="42" name="Rectangle 4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74540" y="2421134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86885" y="4221359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8"/>
            </p:custDataLst>
          </p:nvPr>
        </p:nvCxnSpPr>
        <p:spPr>
          <a:xfrm flipH="1" flipV="1">
            <a:off x="3358515" y="3801745"/>
            <a:ext cx="1456690" cy="13335"/>
          </a:xfrm>
          <a:prstGeom prst="line">
            <a:avLst/>
          </a:prstGeom>
          <a:ln w="31750" cmpd="sng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4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367020" y="3318389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7967345" y="2421255"/>
          <a:ext cx="2776855" cy="218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0" imgW="3352800" imgH="2270760" progId="Equation.KSEE3">
                  <p:embed/>
                </p:oleObj>
              </mc:Choice>
              <mc:Fallback>
                <p:oleObj name="" r:id="rId10" imgW="3352800" imgH="227076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7345" y="2421255"/>
                        <a:ext cx="2776855" cy="218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>
            <p:custDataLst>
              <p:tags r:id="rId1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68605" y="909320"/>
            <a:ext cx="7256145" cy="557085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Line 44"/>
          <p:cNvSpPr>
            <a:spLocks noChangeShapeType="1"/>
          </p:cNvSpPr>
          <p:nvPr/>
        </p:nvSpPr>
        <p:spPr bwMode="auto">
          <a:xfrm>
            <a:off x="1929765" y="4584065"/>
            <a:ext cx="2982595" cy="317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30" name="Line 46"/>
          <p:cNvSpPr>
            <a:spLocks noChangeShapeType="1"/>
          </p:cNvSpPr>
          <p:nvPr/>
        </p:nvSpPr>
        <p:spPr bwMode="auto">
          <a:xfrm>
            <a:off x="1930400" y="3855085"/>
            <a:ext cx="2981960" cy="7670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</a:ln>
        </p:spPr>
        <p:txBody>
          <a:bodyPr wrap="none"/>
          <a:p>
            <a:endParaRPr lang="zh-CN" altLang="en-US"/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3982279" y="3050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/>
          </a:p>
        </p:txBody>
      </p:sp>
      <p:cxnSp>
        <p:nvCxnSpPr>
          <p:cNvPr id="58" name="直接连接符 57"/>
          <p:cNvCxnSpPr>
            <a:stCxn id="30" idx="0"/>
          </p:cNvCxnSpPr>
          <p:nvPr/>
        </p:nvCxnSpPr>
        <p:spPr>
          <a:xfrm>
            <a:off x="1930277" y="3855226"/>
            <a:ext cx="0" cy="71628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47"/>
          <p:cNvSpPr>
            <a:spLocks noChangeArrowheads="1"/>
          </p:cNvSpPr>
          <p:nvPr/>
        </p:nvSpPr>
        <p:spPr bwMode="auto">
          <a:xfrm>
            <a:off x="3536192" y="3144344"/>
            <a:ext cx="2951162" cy="100330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ysDash"/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n>
                <a:solidFill>
                  <a:schemeClr val="tx1"/>
                </a:solidFill>
              </a:ln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4109278" y="3429459"/>
            <a:ext cx="1233479" cy="645160"/>
          </a:xfrm>
          <a:prstGeom prst="rect">
            <a:avLst/>
          </a:prstGeom>
          <a:noFill/>
          <a:ln w="76200">
            <a:solidFill>
              <a:srgbClr val="FF3300">
                <a:alpha val="0"/>
              </a:srgbClr>
            </a:solidFill>
            <a:miter lim="800000"/>
          </a:ln>
        </p:spPr>
        <p:txBody>
          <a:bodyPr wrap="square">
            <a:spAutoFit/>
          </a:bodyPr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x</a:t>
            </a:r>
            <a:endParaRPr lang="en-US" altLang="zh-CN" sz="3600" b="1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4109279" y="3177681"/>
            <a:ext cx="46038" cy="46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64"/>
          <p:cNvGrpSpPr/>
          <p:nvPr/>
        </p:nvGrpSpPr>
        <p:grpSpPr bwMode="auto">
          <a:xfrm>
            <a:off x="3666367" y="1240931"/>
            <a:ext cx="1322221" cy="4947005"/>
            <a:chOff x="3742" y="846"/>
            <a:chExt cx="786" cy="2972"/>
          </a:xfrm>
        </p:grpSpPr>
        <p:sp>
          <p:nvSpPr>
            <p:cNvPr id="10" name="Text Box 43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4126" y="846"/>
              <a:ext cx="402" cy="388"/>
            </a:xfrm>
            <a:prstGeom prst="rect">
              <a:avLst/>
            </a:prstGeom>
            <a:noFill/>
            <a:ln w="76200">
              <a:solidFill>
                <a:srgbClr val="33CCFF">
                  <a:alpha val="0"/>
                </a:srgbClr>
              </a:solidFill>
              <a:miter lim="800000"/>
            </a:ln>
          </p:spPr>
          <p:txBody>
            <a:bodyPr wrap="none">
              <a:spAutoFit/>
            </a:bodyPr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600" b="1" baseline="-25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6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3742" y="3430"/>
              <a:ext cx="408" cy="3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G</a:t>
              </a:r>
              <a:endParaRPr lang="en-US" altLang="zh-CN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Line 52"/>
          <p:cNvSpPr>
            <a:spLocks noChangeShapeType="1"/>
          </p:cNvSpPr>
          <p:nvPr/>
        </p:nvSpPr>
        <p:spPr bwMode="auto">
          <a:xfrm>
            <a:off x="3514090" y="3709670"/>
            <a:ext cx="57150" cy="2244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 wrap="none"/>
          <a:p>
            <a:endParaRPr lang="zh-CN" altLang="en-US"/>
          </a:p>
        </p:txBody>
      </p:sp>
      <p:sp>
        <p:nvSpPr>
          <p:cNvPr id="13" name="Line 42"/>
          <p:cNvSpPr>
            <a:spLocks noChangeShapeType="1"/>
          </p:cNvSpPr>
          <p:nvPr/>
        </p:nvSpPr>
        <p:spPr bwMode="auto">
          <a:xfrm flipV="1">
            <a:off x="3514090" y="1736725"/>
            <a:ext cx="702945" cy="20916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6" name="Line 57"/>
          <p:cNvSpPr>
            <a:spLocks noChangeShapeType="1"/>
          </p:cNvSpPr>
          <p:nvPr/>
        </p:nvSpPr>
        <p:spPr bwMode="auto">
          <a:xfrm>
            <a:off x="3509010" y="3745865"/>
            <a:ext cx="770890" cy="323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3" name="Line 42"/>
          <p:cNvSpPr>
            <a:spLocks noChangeShapeType="1"/>
          </p:cNvSpPr>
          <p:nvPr/>
        </p:nvSpPr>
        <p:spPr bwMode="auto">
          <a:xfrm flipH="1" flipV="1">
            <a:off x="3458845" y="1701165"/>
            <a:ext cx="50165" cy="201104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</p:spPr>
        <p:txBody>
          <a:bodyPr/>
          <a:p>
            <a:endParaRPr lang="zh-CN" altLang="en-US"/>
          </a:p>
        </p:txBody>
      </p:sp>
      <p:cxnSp>
        <p:nvCxnSpPr>
          <p:cNvPr id="25" name="直接连接符 24"/>
          <p:cNvCxnSpPr/>
          <p:nvPr/>
        </p:nvCxnSpPr>
        <p:spPr>
          <a:xfrm>
            <a:off x="3437255" y="1701800"/>
            <a:ext cx="720090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229100" y="1659890"/>
            <a:ext cx="71755" cy="212979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408113" y="1269824"/>
            <a:ext cx="1233479" cy="645160"/>
          </a:xfrm>
          <a:prstGeom prst="rect">
            <a:avLst/>
          </a:prstGeom>
          <a:noFill/>
          <a:ln w="76200">
            <a:solidFill>
              <a:srgbClr val="FF3300">
                <a:alpha val="0"/>
              </a:srgbClr>
            </a:solidFill>
            <a:miter lim="800000"/>
          </a:ln>
        </p:spPr>
        <p:txBody>
          <a:bodyPr wrap="square">
            <a:spAutoFit/>
          </a:bodyPr>
          <a:p>
            <a:pPr algn="ctr"/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</a:t>
            </a:r>
            <a:endParaRPr lang="en-US" altLang="zh-CN" sz="3600" b="1" baseline="-25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H="1" flipV="1">
            <a:off x="3575050" y="3717290"/>
            <a:ext cx="1456690" cy="13335"/>
          </a:xfrm>
          <a:prstGeom prst="line">
            <a:avLst/>
          </a:prstGeom>
          <a:ln w="31750" cmpd="sng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47"/>
          <p:cNvSpPr>
            <a:spLocks noChangeArrowheads="1"/>
          </p:cNvSpPr>
          <p:nvPr/>
        </p:nvSpPr>
        <p:spPr bwMode="auto">
          <a:xfrm>
            <a:off x="4592445" y="3141224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" name="Rectangle 47"/>
          <p:cNvSpPr>
            <a:spLocks noChangeArrowheads="1"/>
          </p:cNvSpPr>
          <p:nvPr/>
        </p:nvSpPr>
        <p:spPr bwMode="auto">
          <a:xfrm>
            <a:off x="3896485" y="2132209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Rectangle 47"/>
          <p:cNvSpPr>
            <a:spLocks noChangeArrowheads="1"/>
          </p:cNvSpPr>
          <p:nvPr/>
        </p:nvSpPr>
        <p:spPr bwMode="auto">
          <a:xfrm>
            <a:off x="3472940" y="4195324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/>
          <p:nvPr>
            <p:custDataLst>
              <p:tags r:id="rId8"/>
            </p:custDataLst>
          </p:nvPr>
        </p:nvGraphicFramePr>
        <p:xfrm>
          <a:off x="8171815" y="1989455"/>
          <a:ext cx="3317875" cy="300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889000" imgH="927100" progId="Equation.KSEE3">
                  <p:embed/>
                </p:oleObj>
              </mc:Choice>
              <mc:Fallback>
                <p:oleObj name="" r:id="rId9" imgW="889000" imgH="92710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1815" y="1989455"/>
                        <a:ext cx="3317875" cy="300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2879" t="19488" r="10713" b="21450"/>
          <a:stretch>
            <a:fillRect/>
          </a:stretch>
        </p:blipFill>
        <p:spPr>
          <a:xfrm>
            <a:off x="46355" y="45085"/>
            <a:ext cx="12172950" cy="6665595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334645" y="405130"/>
            <a:ext cx="4808855" cy="47053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b="1" i="0" kern="10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dirty="0" smtClean="0"/>
              <a:t>第四章  抛体运动与圆周运动</a:t>
            </a:r>
            <a:endParaRPr lang="zh-CN" altLang="en-US" sz="2800" dirty="0"/>
          </a:p>
        </p:txBody>
      </p:sp>
      <p:sp>
        <p:nvSpPr>
          <p:cNvPr id="6" name="副标题 4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3058160" y="2924810"/>
            <a:ext cx="8481060" cy="899160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r" defTabSz="685800" rtl="0" eaLnBrk="1" latinLnBrk="0" hangingPunct="1">
              <a:lnSpc>
                <a:spcPct val="11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None/>
              <a:defRPr lang="zh-CN" altLang="en-US" sz="2400" b="0" kern="1200" baseline="0" dirty="0" smtClean="0">
                <a:solidFill>
                  <a:schemeClr val="tx1">
                    <a:lumMod val="50000"/>
                  </a:schemeClr>
                </a:solidFill>
                <a:effectLst/>
                <a:latin typeface="+mn-ea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Clr>
                <a:schemeClr val="accent2">
                  <a:lumMod val="60000"/>
                  <a:lumOff val="40000"/>
                </a:schemeClr>
              </a:buClr>
              <a:buFont typeface="幼圆" panose="02010509060101010101" pitchFamily="49" charset="-122"/>
              <a:buNone/>
              <a:defRPr sz="1500" kern="1200" baseline="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sz="4800" b="1" kern="1000" dirty="0">
                <a:solidFill>
                  <a:schemeClr val="accent1"/>
                </a:solidFill>
                <a:latin typeface="+mj-ea"/>
                <a:ea typeface="+mj-ea"/>
                <a:cs typeface="+mj-cs"/>
              </a:rPr>
              <a:t>水平面内的匀速圆周运动</a:t>
            </a:r>
            <a:r>
              <a:rPr lang="en-US" altLang="zh-CN" sz="4800" b="1" kern="1000" dirty="0" smtClean="0">
                <a:solidFill>
                  <a:schemeClr val="accent1"/>
                </a:solidFill>
                <a:latin typeface="+mj-ea"/>
                <a:ea typeface="+mj-ea"/>
                <a:cs typeface="+mj-cs"/>
              </a:rPr>
              <a:t> </a:t>
            </a:r>
            <a:endParaRPr lang="zh-CN" altLang="en-US" sz="4800" b="1" kern="1000" dirty="0">
              <a:solidFill>
                <a:schemeClr val="accent1"/>
              </a:solidFill>
              <a:latin typeface="+mj-ea"/>
              <a:ea typeface="+mj-ea"/>
              <a:cs typeface="+mj-cs"/>
            </a:endParaRPr>
          </a:p>
        </p:txBody>
      </p:sp>
      <p:sp>
        <p:nvSpPr>
          <p:cNvPr id="7" name="标题 3"/>
          <p:cNvSpPr>
            <a:spLocks noGrp="1"/>
          </p:cNvSpPr>
          <p:nvPr>
            <p:custDataLst>
              <p:tags r:id="rId5"/>
            </p:custDataLst>
          </p:nvPr>
        </p:nvSpPr>
        <p:spPr>
          <a:xfrm>
            <a:off x="6672549" y="4437086"/>
            <a:ext cx="4235183" cy="47074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b="1" i="0" kern="10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2800" dirty="0" smtClean="0"/>
              <a:t>授课人：洪招</a:t>
            </a:r>
            <a:endParaRPr lang="zh-CN" alt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/>
          <p:nvPr>
            <p:custDataLst>
              <p:tags r:id="rId1"/>
            </p:custDataLst>
          </p:nvPr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33948" t="32283" r="31186" b="20469"/>
          <a:stretch>
            <a:fillRect/>
          </a:stretch>
        </p:blipFill>
        <p:spPr>
          <a:xfrm>
            <a:off x="478155" y="1413510"/>
            <a:ext cx="6286500" cy="4789805"/>
          </a:xfrm>
          <a:prstGeom prst="rect">
            <a:avLst/>
          </a:prstGeom>
        </p:spPr>
      </p:pic>
      <p:sp>
        <p:nvSpPr>
          <p:cNvPr id="42" name="Rectangle 4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574540" y="2421134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" name="Rectangl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86885" y="4221359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8"/>
            </p:custDataLst>
          </p:nvPr>
        </p:nvCxnSpPr>
        <p:spPr>
          <a:xfrm flipH="1" flipV="1">
            <a:off x="3358515" y="3801745"/>
            <a:ext cx="1456690" cy="13335"/>
          </a:xfrm>
          <a:prstGeom prst="line">
            <a:avLst/>
          </a:prstGeom>
          <a:ln w="31750" cmpd="sng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47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367020" y="3318389"/>
            <a:ext cx="839449" cy="537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p>
            <a:r>
              <a:rPr lang="en-US" altLang="zh-CN" sz="2900" b="1" i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en-US" altLang="zh-CN" sz="2900" b="1" i="1" baseline="-250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" name="对象 20"/>
          <p:cNvGraphicFramePr/>
          <p:nvPr/>
        </p:nvGraphicFramePr>
        <p:xfrm>
          <a:off x="7967345" y="2421255"/>
          <a:ext cx="2776855" cy="218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0" imgW="3352800" imgH="2270760" progId="Equation.KSEE3">
                  <p:embed/>
                </p:oleObj>
              </mc:Choice>
              <mc:Fallback>
                <p:oleObj name="" r:id="rId10" imgW="3352800" imgH="2270760" progId="Equation.KSEE3">
                  <p:embed/>
                  <p:pic>
                    <p:nvPicPr>
                      <p:cNvPr id="0" name="图片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67345" y="2421255"/>
                        <a:ext cx="2776855" cy="218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类比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42620" y="1287780"/>
            <a:ext cx="5643245" cy="4650105"/>
            <a:chOff x="1149323" y="1547572"/>
            <a:chExt cx="5215890" cy="4297885"/>
          </a:xfrm>
        </p:grpSpPr>
        <p:pic>
          <p:nvPicPr>
            <p:cNvPr id="28" name="图片 27"/>
            <p:cNvPicPr/>
            <p:nvPr>
              <p:custDataLst>
                <p:tags r:id="rId3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447" t="12503" r="29671" b="36892"/>
            <a:stretch>
              <a:fillRect/>
            </a:stretch>
          </p:blipFill>
          <p:spPr bwMode="auto">
            <a:xfrm>
              <a:off x="1149323" y="2000309"/>
              <a:ext cx="5215890" cy="3631565"/>
            </a:xfrm>
            <a:prstGeom prst="rect">
              <a:avLst/>
            </a:prstGeom>
            <a:ln>
              <a:noFill/>
            </a:ln>
          </p:spPr>
        </p:pic>
        <p:sp>
          <p:nvSpPr>
            <p:cNvPr id="25" name="TextBox 24"/>
            <p:cNvSpPr txBox="1"/>
            <p:nvPr>
              <p:custDataLst>
                <p:tags r:id="rId5"/>
              </p:custDataLst>
            </p:nvPr>
          </p:nvSpPr>
          <p:spPr>
            <a:xfrm>
              <a:off x="2463097" y="5191193"/>
              <a:ext cx="997166" cy="43489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2400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Hoefler Text"/>
                </a:rPr>
                <a:t>G</a:t>
              </a:r>
              <a:endParaRPr kumimoji="0" lang="en-US" altLang="zh-CN" sz="2400" i="1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Hoefler Text"/>
              </a:endParaRPr>
            </a:p>
          </p:txBody>
        </p:sp>
        <p:sp>
          <p:nvSpPr>
            <p:cNvPr id="2" name="弧形 1"/>
            <p:cNvSpPr/>
            <p:nvPr>
              <p:custDataLst>
                <p:tags r:id="rId6"/>
              </p:custDataLst>
            </p:nvPr>
          </p:nvSpPr>
          <p:spPr>
            <a:xfrm>
              <a:off x="2204153" y="1547572"/>
              <a:ext cx="1255286" cy="1331011"/>
            </a:xfrm>
            <a:prstGeom prst="arc">
              <a:avLst>
                <a:gd name="adj1" fmla="val 4912550"/>
                <a:gd name="adj2" fmla="val 5827703"/>
              </a:avLst>
            </a:prstGeom>
            <a:noFill/>
            <a:ln w="19050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/>
                <p:cNvSpPr txBox="1"/>
                <p:nvPr>
                  <p:custDataLst>
                    <p:tags r:id="rId7"/>
                  </p:custDataLst>
                </p:nvPr>
              </p:nvSpPr>
              <p:spPr>
                <a:xfrm>
                  <a:off x="2615938" y="2837090"/>
                  <a:ext cx="438646" cy="434895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zh-CN" altLang="en-US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/>
                            <a:ea typeface="黑体" panose="02010609060101010101" charset="-122"/>
                            <a:sym typeface="Hoefler Text"/>
                          </a:rPr>
                          <m:t>𝜃</m:t>
                        </m:r>
                      </m:oMath>
                    </m:oMathPara>
                  </a14:m>
                  <a:endParaRPr kumimoji="0" lang="zh-CN" altLang="en-US" sz="2400" b="0" i="0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黑体" panose="02010609060101010101" charset="-122"/>
                    <a:ea typeface="黑体" panose="02010609060101010101" charset="-122"/>
                    <a:sym typeface="Hoefler Text"/>
                  </a:endParaRPr>
                </a:p>
              </p:txBody>
            </p:sp>
          </mc:Choice>
          <mc:Fallback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8"/>
                  </p:custDataLst>
                </p:nvPr>
              </p:nvSpPr>
              <p:spPr>
                <a:xfrm>
                  <a:off x="2615938" y="2837090"/>
                  <a:ext cx="438646" cy="434895"/>
                </a:xfrm>
                <a:prstGeom prst="rect">
                  <a:avLst/>
                </a:prstGeom>
                <a:blipFill rotWithShape="1">
                  <a:blip r:embed="rId9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" name="直接箭头连接符 40"/>
            <p:cNvCxnSpPr/>
            <p:nvPr>
              <p:custDataLst>
                <p:tags r:id="rId10"/>
              </p:custDataLst>
            </p:nvPr>
          </p:nvCxnSpPr>
          <p:spPr>
            <a:xfrm flipH="1">
              <a:off x="1559572" y="5197874"/>
              <a:ext cx="1428929" cy="0"/>
            </a:xfrm>
            <a:prstGeom prst="straightConnector1">
              <a:avLst/>
            </a:prstGeom>
            <a:noFill/>
            <a:ln w="28575" cap="flat">
              <a:solidFill>
                <a:srgbClr val="000000"/>
              </a:solidFill>
              <a:prstDash val="sysDash"/>
              <a:miter lim="400000"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graphicFrame>
          <p:nvGraphicFramePr>
            <p:cNvPr id="3" name="对象 2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2377744" y="2003912"/>
            <a:ext cx="456734" cy="512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2" imgW="4876800" imgH="5486400" progId="Equation.DSMT4">
                    <p:embed/>
                  </p:oleObj>
                </mc:Choice>
                <mc:Fallback>
                  <p:oleObj name="Equation" r:id="rId12" imgW="4876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77744" y="2003912"/>
                          <a:ext cx="456734" cy="5120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>
              <p:custDataLst>
                <p:tags r:id="rId14"/>
              </p:custDataLst>
            </p:nvPr>
          </p:nvSpPr>
          <p:spPr>
            <a:xfrm>
              <a:off x="4185216" y="3504399"/>
              <a:ext cx="362280" cy="434895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p>
              <a:pPr marL="0" marR="0" indent="0" algn="ctr" defTabSz="825500" rtl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i="1" u="none" strike="noStrike" cap="none" spc="0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Hoefler Text"/>
                </a:rPr>
                <a:t>O</a:t>
              </a:r>
              <a:endParaRPr kumimoji="0" lang="zh-CN" altLang="en-US" i="1" u="none" strike="noStrike" cap="none" spc="0" normalizeH="0" baseline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Hoefler Text"/>
              </a:endParaRPr>
            </a:p>
          </p:txBody>
        </p:sp>
        <p:cxnSp>
          <p:nvCxnSpPr>
            <p:cNvPr id="32" name="直接箭头连接符 31"/>
            <p:cNvCxnSpPr/>
            <p:nvPr>
              <p:custDataLst>
                <p:tags r:id="rId15"/>
              </p:custDataLst>
            </p:nvPr>
          </p:nvCxnSpPr>
          <p:spPr>
            <a:xfrm flipH="1" flipV="1">
              <a:off x="1511556" y="4742621"/>
              <a:ext cx="1476946" cy="437332"/>
            </a:xfrm>
            <a:prstGeom prst="straightConnector1">
              <a:avLst/>
            </a:prstGeom>
            <a:noFill/>
            <a:ln w="28575" cap="flat">
              <a:solidFill>
                <a:srgbClr val="000000"/>
              </a:solidFill>
              <a:prstDash val="sysDash"/>
              <a:miter lim="400000"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TextBox 38"/>
                <p:cNvSpPr txBox="1"/>
                <p:nvPr>
                  <p:custDataLst>
                    <p:tags r:id="rId16"/>
                  </p:custDataLst>
                </p:nvPr>
              </p:nvSpPr>
              <p:spPr>
                <a:xfrm>
                  <a:off x="1915836" y="4830164"/>
                  <a:ext cx="438646" cy="434895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 rot="0" spcFirstLastPara="1" vertOverflow="overflow" horzOverflow="overflow" vert="horz" wrap="square" lIns="50800" tIns="50800" rIns="50800" bIns="50800" numCol="1" spcCol="38100" rtlCol="0" anchor="ctr">
                  <a:spAutoFit/>
                </a:bodyPr>
                <a:p>
                  <a:pPr marL="0" marR="0" indent="0" algn="ctr" defTabSz="825500" rtl="0" fontAlgn="auto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zh-CN" altLang="en-US" sz="2400" b="0" i="1" u="none" strike="noStrike" cap="none" spc="0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FillTx/>
                            <a:latin typeface="Cambria Math" panose="02040503050406030204"/>
                            <a:ea typeface="黑体" panose="02010609060101010101" charset="-122"/>
                            <a:sym typeface="Hoefler Text"/>
                          </a:rPr>
                          <m:t>𝜃</m:t>
                        </m:r>
                      </m:oMath>
                    </m:oMathPara>
                  </a14:m>
                  <a:endParaRPr kumimoji="0" lang="zh-CN" altLang="en-US" sz="2400" b="0" i="0" u="none" strike="noStrike" cap="none" spc="0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黑体" panose="02010609060101010101" charset="-122"/>
                    <a:ea typeface="黑体" panose="02010609060101010101" charset="-122"/>
                    <a:sym typeface="Hoefler Text"/>
                  </a:endParaRPr>
                </a:p>
              </p:txBody>
            </p:sp>
          </mc:Choice>
          <mc:Fallback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7"/>
                  </p:custDataLst>
                </p:nvPr>
              </p:nvSpPr>
              <p:spPr>
                <a:xfrm>
                  <a:off x="1915836" y="4830164"/>
                  <a:ext cx="438646" cy="434895"/>
                </a:xfrm>
                <a:prstGeom prst="rect">
                  <a:avLst/>
                </a:prstGeom>
                <a:blipFill rotWithShape="1">
                  <a:blip r:embed="rId9"/>
                </a:blipFill>
                <a:ln w="12700" cap="flat">
                  <a:noFill/>
                  <a:miter lim="400000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none"/>
              </p:style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弧形 39"/>
            <p:cNvSpPr/>
            <p:nvPr>
              <p:custDataLst>
                <p:tags r:id="rId18"/>
              </p:custDataLst>
            </p:nvPr>
          </p:nvSpPr>
          <p:spPr>
            <a:xfrm>
              <a:off x="2316135" y="4514446"/>
              <a:ext cx="1255286" cy="1331011"/>
            </a:xfrm>
            <a:prstGeom prst="arc">
              <a:avLst>
                <a:gd name="adj1" fmla="val 10695625"/>
                <a:gd name="adj2" fmla="val 11751663"/>
              </a:avLst>
            </a:prstGeom>
            <a:noFill/>
            <a:ln w="19050" cap="flat">
              <a:solidFill>
                <a:srgbClr val="000000"/>
              </a:solidFill>
              <a:prstDash val="solid"/>
              <a:miter lim="4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</p:grp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27165" y="1125220"/>
          <a:ext cx="5440045" cy="529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19" imgW="1879600" imgH="1828800" progId="Equation.KSEE3">
                  <p:embed/>
                </p:oleObj>
              </mc:Choice>
              <mc:Fallback>
                <p:oleObj name="" r:id="rId19" imgW="1879600" imgH="1828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27165" y="1125220"/>
                        <a:ext cx="5440045" cy="5294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类比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3" name="图片 5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b="6466"/>
          <a:stretch>
            <a:fillRect/>
          </a:stretch>
        </p:blipFill>
        <p:spPr>
          <a:xfrm flipH="1">
            <a:off x="550545" y="1917700"/>
            <a:ext cx="4757420" cy="3338195"/>
          </a:xfrm>
          <a:prstGeom prst="rect">
            <a:avLst/>
          </a:prstGeom>
          <a:ln w="31750" cmpd="sng">
            <a:solidFill>
              <a:schemeClr val="bg1">
                <a:lumMod val="85000"/>
              </a:schemeClr>
            </a:solidFill>
            <a:prstDash val="solid"/>
          </a:ln>
        </p:spPr>
      </p:pic>
      <p:grpSp>
        <p:nvGrpSpPr>
          <p:cNvPr id="4" name="组合 3"/>
          <p:cNvGrpSpPr/>
          <p:nvPr/>
        </p:nvGrpSpPr>
        <p:grpSpPr>
          <a:xfrm>
            <a:off x="6383020" y="2098675"/>
            <a:ext cx="5247640" cy="3006725"/>
            <a:chOff x="10978" y="3607"/>
            <a:chExt cx="6577" cy="3768"/>
          </a:xfrm>
        </p:grpSpPr>
        <p:grpSp>
          <p:nvGrpSpPr>
            <p:cNvPr id="66" name="组合 65"/>
            <p:cNvGrpSpPr/>
            <p:nvPr/>
          </p:nvGrpSpPr>
          <p:grpSpPr>
            <a:xfrm>
              <a:off x="10978" y="4124"/>
              <a:ext cx="4804" cy="2746"/>
              <a:chOff x="8680" y="6859"/>
              <a:chExt cx="4804" cy="2746"/>
            </a:xfrm>
          </p:grpSpPr>
          <p:graphicFrame>
            <p:nvGraphicFramePr>
              <p:cNvPr id="64" name="对象 63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8680" y="6859"/>
              <a:ext cx="4804" cy="2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" r:id="rId6" imgW="3048000" imgH="1743075" progId="Paint.Picture">
                      <p:embed/>
                    </p:oleObj>
                  </mc:Choice>
                  <mc:Fallback>
                    <p:oleObj name="" r:id="rId6" imgW="3048000" imgH="1743075" progId="Paint.Pictur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680" y="6859"/>
                            <a:ext cx="4804" cy="2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直接连接符 21"/>
              <p:cNvCxnSpPr/>
              <p:nvPr>
                <p:custDataLst>
                  <p:tags r:id="rId8"/>
                </p:custDataLst>
              </p:nvPr>
            </p:nvCxnSpPr>
            <p:spPr>
              <a:xfrm>
                <a:off x="8732" y="9431"/>
                <a:ext cx="4431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9"/>
                </p:custDataLst>
              </p:nvPr>
            </p:nvCxnSpPr>
            <p:spPr>
              <a:xfrm>
                <a:off x="9194" y="7707"/>
                <a:ext cx="3969" cy="1724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/>
              <p:cNvSpPr/>
              <p:nvPr>
                <p:custDataLst>
                  <p:tags r:id="rId10"/>
                </p:custDataLst>
              </p:nvPr>
            </p:nvSpPr>
            <p:spPr>
              <a:xfrm rot="13980000">
                <a:off x="12164" y="9019"/>
                <a:ext cx="572" cy="513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aphicFrame>
            <p:nvGraphicFramePr>
              <p:cNvPr id="26" name="对象 2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11748" y="8977"/>
              <a:ext cx="325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" r:id="rId12" imgW="127000" imgH="177165" progId="Equation.KSEE3">
                      <p:embed/>
                    </p:oleObj>
                  </mc:Choice>
                  <mc:Fallback>
                    <p:oleObj name="" r:id="rId12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1748" y="8977"/>
                            <a:ext cx="325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组合 28"/>
            <p:cNvGrpSpPr/>
            <p:nvPr/>
          </p:nvGrpSpPr>
          <p:grpSpPr>
            <a:xfrm>
              <a:off x="13215" y="5267"/>
              <a:ext cx="4340" cy="758"/>
              <a:chOff x="10410" y="3861"/>
              <a:chExt cx="4340" cy="758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10410" y="3861"/>
                <a:ext cx="4340" cy="758"/>
                <a:chOff x="10890" y="4911"/>
                <a:chExt cx="4340" cy="758"/>
              </a:xfrm>
            </p:grpSpPr>
            <p:sp>
              <p:nvSpPr>
                <p:cNvPr id="34" name="椭圆 33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10890" y="4911"/>
                  <a:ext cx="4340" cy="759"/>
                </a:xfrm>
                <a:prstGeom prst="ellipse">
                  <a:avLst/>
                </a:prstGeom>
                <a:noFill/>
                <a:ln w="22225" cmpd="sng">
                  <a:solidFill>
                    <a:schemeClr val="accent6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35" name="椭圆 34"/>
                <p:cNvSpPr/>
                <p:nvPr>
                  <p:custDataLst>
                    <p:tags r:id="rId15"/>
                  </p:custDataLst>
                </p:nvPr>
              </p:nvSpPr>
              <p:spPr>
                <a:xfrm flipV="1">
                  <a:off x="13027" y="5214"/>
                  <a:ext cx="111" cy="111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36" name="对象 3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6"/>
                </p:custDataLst>
              </p:nvPr>
            </p:nvGraphicFramePr>
            <p:xfrm>
              <a:off x="12628" y="398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" r:id="rId17" imgW="127000" imgH="139700" progId="Equation.KSEE3">
                      <p:embed/>
                    </p:oleObj>
                  </mc:Choice>
                  <mc:Fallback>
                    <p:oleObj name="" r:id="rId17" imgW="1270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2628" y="3989"/>
                            <a:ext cx="200" cy="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直接连接符 36"/>
            <p:cNvCxnSpPr/>
            <p:nvPr>
              <p:custDataLst>
                <p:tags r:id="rId19"/>
              </p:custDataLst>
            </p:nvPr>
          </p:nvCxnSpPr>
          <p:spPr>
            <a:xfrm flipH="1">
              <a:off x="14121" y="4324"/>
              <a:ext cx="21" cy="1229"/>
            </a:xfrm>
            <a:prstGeom prst="line">
              <a:avLst/>
            </a:prstGeom>
            <a:ln w="19050">
              <a:solidFill>
                <a:schemeClr val="accent6"/>
              </a:solidFill>
              <a:prstDash val="dash"/>
              <a:headEnd type="none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>
              <p:custDataLst>
                <p:tags r:id="rId20"/>
              </p:custDataLst>
            </p:nvPr>
          </p:nvCxnSpPr>
          <p:spPr>
            <a:xfrm flipV="1">
              <a:off x="13259" y="5643"/>
              <a:ext cx="840" cy="1418"/>
            </a:xfrm>
            <a:prstGeom prst="straightConnector1">
              <a:avLst/>
            </a:prstGeom>
            <a:ln w="19050">
              <a:solidFill>
                <a:schemeClr val="accent6"/>
              </a:soli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/>
            <p:cNvGrpSpPr/>
            <p:nvPr/>
          </p:nvGrpSpPr>
          <p:grpSpPr>
            <a:xfrm>
              <a:off x="12527" y="5619"/>
              <a:ext cx="689" cy="1757"/>
              <a:chOff x="10202" y="5263"/>
              <a:chExt cx="689" cy="2611"/>
            </a:xfrm>
          </p:grpSpPr>
          <p:cxnSp>
            <p:nvCxnSpPr>
              <p:cNvPr id="43" name="直接连接符 42"/>
              <p:cNvCxnSpPr/>
              <p:nvPr>
                <p:custDataLst>
                  <p:tags r:id="rId21"/>
                </p:custDataLst>
              </p:nvPr>
            </p:nvCxnSpPr>
            <p:spPr>
              <a:xfrm>
                <a:off x="10890" y="5263"/>
                <a:ext cx="1" cy="2225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对象 43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10202" y="7200"/>
              <a:ext cx="687" cy="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" r:id="rId23" imgW="241300" imgH="165100" progId="Equation.KSEE3">
                      <p:embed/>
                    </p:oleObj>
                  </mc:Choice>
                  <mc:Fallback>
                    <p:oleObj name="" r:id="rId23" imgW="2413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0202" y="7200"/>
                            <a:ext cx="687" cy="6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组合 44"/>
            <p:cNvGrpSpPr/>
            <p:nvPr/>
          </p:nvGrpSpPr>
          <p:grpSpPr>
            <a:xfrm>
              <a:off x="13214" y="3607"/>
              <a:ext cx="1157" cy="2019"/>
              <a:chOff x="10889" y="3040"/>
              <a:chExt cx="1157" cy="2230"/>
            </a:xfrm>
          </p:grpSpPr>
          <p:cxnSp>
            <p:nvCxnSpPr>
              <p:cNvPr id="46" name="直接箭头连接符 45"/>
              <p:cNvCxnSpPr/>
              <p:nvPr>
                <p:custDataLst>
                  <p:tags r:id="rId25"/>
                </p:custDataLst>
              </p:nvPr>
            </p:nvCxnSpPr>
            <p:spPr>
              <a:xfrm flipV="1">
                <a:off x="10889" y="3737"/>
                <a:ext cx="870" cy="153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对象 46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11461" y="3040"/>
              <a:ext cx="585" cy="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" r:id="rId27" imgW="215900" imgH="228600" progId="Equation.KSEE3">
                      <p:embed/>
                    </p:oleObj>
                  </mc:Choice>
                  <mc:Fallback>
                    <p:oleObj name="" r:id="rId27" imgW="215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11461" y="3040"/>
                            <a:ext cx="585" cy="6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/>
            <p:cNvGrpSpPr/>
            <p:nvPr/>
          </p:nvGrpSpPr>
          <p:grpSpPr>
            <a:xfrm>
              <a:off x="13214" y="5364"/>
              <a:ext cx="1525" cy="525"/>
              <a:chOff x="10889" y="5008"/>
              <a:chExt cx="1361" cy="525"/>
            </a:xfrm>
          </p:grpSpPr>
          <p:cxnSp>
            <p:nvCxnSpPr>
              <p:cNvPr id="50" name="直接连接符 49"/>
              <p:cNvCxnSpPr>
                <a:endCxn id="51" idx="1"/>
              </p:cNvCxnSpPr>
              <p:nvPr>
                <p:custDataLst>
                  <p:tags r:id="rId29"/>
                </p:custDataLst>
              </p:nvPr>
            </p:nvCxnSpPr>
            <p:spPr>
              <a:xfrm>
                <a:off x="10889" y="5270"/>
                <a:ext cx="838" cy="1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1" name="对象 50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11727" y="5008"/>
              <a:ext cx="523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" r:id="rId31" imgW="228600" imgH="228600" progId="Equation.KSEE3">
                      <p:embed/>
                    </p:oleObj>
                  </mc:Choice>
                  <mc:Fallback>
                    <p:oleObj name="" r:id="rId31" imgW="2286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1727" y="5008"/>
                            <a:ext cx="523" cy="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30073" t="18498" r="30634" b="9644"/>
          <a:stretch>
            <a:fillRect/>
          </a:stretch>
        </p:blipFill>
        <p:spPr>
          <a:xfrm>
            <a:off x="381000" y="1053465"/>
            <a:ext cx="5112385" cy="52565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32840" t="30312" r="32294" b="22439"/>
          <a:stretch>
            <a:fillRect/>
          </a:stretch>
        </p:blipFill>
        <p:spPr>
          <a:xfrm>
            <a:off x="6167120" y="1773555"/>
            <a:ext cx="5368925" cy="4090670"/>
          </a:xfrm>
          <a:prstGeom prst="rect">
            <a:avLst/>
          </a:prstGeom>
        </p:spPr>
      </p:pic>
      <p:sp>
        <p:nvSpPr>
          <p:cNvPr id="14" name="标题 5"/>
          <p:cNvSpPr txBox="1"/>
          <p:nvPr>
            <p:custDataLst>
              <p:tags r:id="rId5"/>
            </p:custDataLst>
          </p:nvPr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5" name="MH_Number_1"/>
          <p:cNvSpPr/>
          <p:nvPr>
            <p:custDataLst>
              <p:tags r:id="rId6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MH_Entry_1"/>
          <p:cNvSpPr/>
          <p:nvPr>
            <p:custDataLst>
              <p:tags r:id="rId7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TextBox 53"/>
          <p:cNvSpPr txBox="1"/>
          <p:nvPr>
            <p:custDataLst>
              <p:tags r:id="rId8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三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8927" name="Picture 15" descr="++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140" y="1125220"/>
            <a:ext cx="3616960" cy="48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椭圆 19"/>
          <p:cNvSpPr/>
          <p:nvPr>
            <p:custDataLst>
              <p:tags r:id="rId5"/>
            </p:custDataLst>
          </p:nvPr>
        </p:nvSpPr>
        <p:spPr>
          <a:xfrm>
            <a:off x="4469130" y="3168015"/>
            <a:ext cx="3189605" cy="755650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6023610" y="3061335"/>
            <a:ext cx="96456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4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7679690" y="3601720"/>
            <a:ext cx="10160" cy="11239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 flipV="1">
            <a:off x="7679690" y="2349500"/>
            <a:ext cx="10160" cy="12204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6239510" y="3533775"/>
            <a:ext cx="1412240" cy="4000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3200" y="4552950"/>
          <a:ext cx="43116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165100" imgH="177165" progId="Equation.KSEE3">
                  <p:embed/>
                </p:oleObj>
              </mc:Choice>
              <mc:Fallback>
                <p:oleObj name="" r:id="rId7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3200" y="4552950"/>
                        <a:ext cx="43116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39710" y="2099310"/>
          <a:ext cx="39814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52400" imgH="203200" progId="Equation.KSEE3">
                  <p:embed/>
                </p:oleObj>
              </mc:Choice>
              <mc:Fallback>
                <p:oleObj name="" r:id="rId9" imgW="1524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9710" y="2099310"/>
                        <a:ext cx="398145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32220" y="3504565"/>
          <a:ext cx="564515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1" imgW="215900" imgH="228600" progId="Equation.KSEE3">
                  <p:embed/>
                </p:oleObj>
              </mc:Choice>
              <mc:Fallback>
                <p:oleObj name="" r:id="rId11" imgW="2159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32220" y="3504565"/>
                        <a:ext cx="564515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三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4" name="摩托车特技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676910"/>
            <a:ext cx="12189460" cy="55041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三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2" name="图片 1" descr="2"/>
          <p:cNvPicPr>
            <a:picLocks noChangeAspect="1"/>
          </p:cNvPicPr>
          <p:nvPr/>
        </p:nvPicPr>
        <p:blipFill>
          <a:blip r:embed="rId4"/>
          <a:srcRect l="7958" t="10547" r="22780" b="15580"/>
          <a:stretch>
            <a:fillRect/>
          </a:stretch>
        </p:blipFill>
        <p:spPr>
          <a:xfrm>
            <a:off x="6156325" y="2060575"/>
            <a:ext cx="5787390" cy="3456305"/>
          </a:xfrm>
          <a:prstGeom prst="rect">
            <a:avLst/>
          </a:prstGeom>
        </p:spPr>
      </p:pic>
      <p:pic>
        <p:nvPicPr>
          <p:cNvPr id="3" name="图片 2" descr="5"/>
          <p:cNvPicPr>
            <a:picLocks noChangeAspect="1"/>
          </p:cNvPicPr>
          <p:nvPr/>
        </p:nvPicPr>
        <p:blipFill>
          <a:blip r:embed="rId5"/>
          <a:srcRect l="5905" t="10524" r="23000" b="17336"/>
          <a:stretch>
            <a:fillRect/>
          </a:stretch>
        </p:blipFill>
        <p:spPr>
          <a:xfrm>
            <a:off x="190500" y="2060575"/>
            <a:ext cx="5688330" cy="3456305"/>
          </a:xfrm>
          <a:prstGeom prst="rect">
            <a:avLst/>
          </a:prstGeom>
        </p:spPr>
      </p:pic>
      <p:sp>
        <p:nvSpPr>
          <p:cNvPr id="20" name="椭圆 19"/>
          <p:cNvSpPr/>
          <p:nvPr>
            <p:custDataLst>
              <p:tags r:id="rId6"/>
            </p:custDataLst>
          </p:nvPr>
        </p:nvSpPr>
        <p:spPr>
          <a:xfrm rot="21360000">
            <a:off x="222885" y="3547110"/>
            <a:ext cx="5498465" cy="111379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9" name="椭圆 8"/>
          <p:cNvSpPr/>
          <p:nvPr>
            <p:custDataLst>
              <p:tags r:id="rId7"/>
            </p:custDataLst>
          </p:nvPr>
        </p:nvSpPr>
        <p:spPr>
          <a:xfrm rot="21360000">
            <a:off x="6324600" y="3907155"/>
            <a:ext cx="5498465" cy="111379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8" name="文本框 107"/>
          <p:cNvSpPr txBox="1"/>
          <p:nvPr>
            <p:custDataLst>
              <p:tags r:id="rId8"/>
            </p:custDataLst>
          </p:nvPr>
        </p:nvSpPr>
        <p:spPr>
          <a:xfrm>
            <a:off x="217805" y="909955"/>
            <a:ext cx="1185799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摩托车在这两个圆轨道上做匀速圆周运动的角速度一样吗？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>
            <a:stCxn id="33" idx="1"/>
          </p:cNvCxnSpPr>
          <p:nvPr/>
        </p:nvCxnSpPr>
        <p:spPr>
          <a:xfrm flipH="1" flipV="1">
            <a:off x="4422775" y="4960620"/>
            <a:ext cx="1456690" cy="13335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4439285" y="3577590"/>
            <a:ext cx="1440180" cy="136398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217805" y="838200"/>
            <a:ext cx="118579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光滑的碗内壁，两个质量相同的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别紧贴着碗内壁在水平面内做匀速圆周运动，其中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在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方，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球的角速度一样吗？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3739515" y="3035300"/>
            <a:ext cx="4229100" cy="3197225"/>
            <a:chOff x="0" y="0"/>
            <a:chExt cx="2256" cy="1536"/>
          </a:xfrm>
        </p:grpSpPr>
        <p:sp>
          <p:nvSpPr>
            <p:cNvPr id="15433" name="Oval 1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8" y="0"/>
              <a:ext cx="216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34" name="Arc 15"/>
            <p:cNvSpPr/>
            <p:nvPr>
              <p:custDataLst>
                <p:tags r:id="rId4"/>
              </p:custDataLst>
            </p:nvPr>
          </p:nvSpPr>
          <p:spPr bwMode="auto">
            <a:xfrm rot="5400000">
              <a:off x="588" y="-300"/>
              <a:ext cx="1080" cy="216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0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6"/>
                    <a:pt x="11948" y="43182"/>
                    <a:pt x="31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6"/>
                    <a:pt x="11948" y="43182"/>
                    <a:pt x="31" y="43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35" name="Line 1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724" y="1254"/>
              <a:ext cx="38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6" name="Line 1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494" y="1254"/>
              <a:ext cx="47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7" name="Line 1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0" y="1383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8" name="Line 1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96" y="1383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9" name="Line 2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3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0" name="Line 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57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1" name="Line 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81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2" name="Line 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105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3" name="Line 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29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4" name="Line 2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5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5" name="Line 2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77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6" name="Line 2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201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76" name="Oval 28"/>
          <p:cNvSpPr>
            <a:spLocks noChangeArrowheads="1"/>
          </p:cNvSpPr>
          <p:nvPr/>
        </p:nvSpPr>
        <p:spPr bwMode="auto">
          <a:xfrm>
            <a:off x="4352290" y="4602480"/>
            <a:ext cx="3054350" cy="715010"/>
          </a:xfrm>
          <a:prstGeom prst="ellipse">
            <a:avLst/>
          </a:prstGeom>
          <a:noFill/>
          <a:ln w="19050">
            <a:solidFill>
              <a:srgbClr val="3366FF"/>
            </a:solidFill>
            <a:prstDash val="dash"/>
            <a:round/>
          </a:ln>
        </p:spPr>
        <p:txBody>
          <a:bodyPr wrap="none" lIns="108850" tIns="54425" rIns="108850" bIns="54425" anchor="ctr"/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25" name="Group 46"/>
          <p:cNvGrpSpPr/>
          <p:nvPr/>
        </p:nvGrpSpPr>
        <p:grpSpPr bwMode="auto">
          <a:xfrm rot="0">
            <a:off x="5447030" y="3789680"/>
            <a:ext cx="839449" cy="537210"/>
            <a:chOff x="70" y="9"/>
            <a:chExt cx="420" cy="379"/>
          </a:xfrm>
        </p:grpSpPr>
        <p:sp>
          <p:nvSpPr>
            <p:cNvPr id="26" name="Rectangle 47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0" y="9"/>
              <a:ext cx="420" cy="3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sz="29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Arc 48"/>
            <p:cNvSpPr>
              <a:spLocks noChangeAspect="1"/>
            </p:cNvSpPr>
            <p:nvPr>
              <p:custDataLst>
                <p:tags r:id="rId18"/>
              </p:custDataLst>
            </p:nvPr>
          </p:nvSpPr>
          <p:spPr bwMode="auto">
            <a:xfrm rot="9000000">
              <a:off x="185" y="21"/>
              <a:ext cx="68" cy="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</p:spPr>
          <p:txBody>
            <a:bodyPr rot="10800000" wrap="none" anchor="ctr"/>
            <a:p>
              <a:endParaRPr lang="zh-CN" altLang="zh-CN">
                <a:ea typeface="宋体" panose="02010600030101010101" pitchFamily="2" charset="-122"/>
              </a:endParaRPr>
            </a:p>
          </p:txBody>
        </p:sp>
      </p:grpSp>
      <p:cxnSp>
        <p:nvCxnSpPr>
          <p:cNvPr id="28" name="直接连接符 27"/>
          <p:cNvCxnSpPr/>
          <p:nvPr/>
        </p:nvCxnSpPr>
        <p:spPr>
          <a:xfrm flipV="1">
            <a:off x="5879465" y="3573780"/>
            <a:ext cx="0" cy="1296035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5918530" y="3141518"/>
            <a:ext cx="574829" cy="539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33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5879465" y="4704080"/>
            <a:ext cx="74358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3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3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" name="Group 59"/>
          <p:cNvGrpSpPr/>
          <p:nvPr/>
        </p:nvGrpSpPr>
        <p:grpSpPr bwMode="auto">
          <a:xfrm>
            <a:off x="3360115" y="4107353"/>
            <a:ext cx="792785" cy="539185"/>
            <a:chOff x="81" y="66"/>
            <a:chExt cx="331" cy="251"/>
          </a:xfrm>
        </p:grpSpPr>
        <p:sp>
          <p:nvSpPr>
            <p:cNvPr id="35" name="Oval 60"/>
            <p:cNvSpPr>
              <a:spLocks noChangeAspect="1"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21" y="119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9998"/>
                  </a:srgbClr>
                </a:gs>
                <a:gs pos="100000">
                  <a:schemeClr val="tx1">
                    <a:alpha val="59998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36" name="Text Box 6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1" y="66"/>
              <a:ext cx="240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noAutofit/>
            </a:bodyPr>
            <a:p>
              <a:pPr>
                <a:spcBef>
                  <a:spcPct val="2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59"/>
          <p:cNvGrpSpPr/>
          <p:nvPr/>
        </p:nvGrpSpPr>
        <p:grpSpPr bwMode="auto">
          <a:xfrm>
            <a:off x="3773500" y="4778548"/>
            <a:ext cx="792785" cy="539185"/>
            <a:chOff x="81" y="66"/>
            <a:chExt cx="331" cy="251"/>
          </a:xfrm>
        </p:grpSpPr>
        <p:sp>
          <p:nvSpPr>
            <p:cNvPr id="15407" name="Oval 60"/>
            <p:cNvSpPr>
              <a:spLocks noChangeAspect="1"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21" y="119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9998"/>
                  </a:srgbClr>
                </a:gs>
                <a:gs pos="100000">
                  <a:schemeClr val="tx1">
                    <a:alpha val="59998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08" name="Text Box 6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1" y="66"/>
              <a:ext cx="240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no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Oval 28"/>
          <p:cNvSpPr>
            <a:spLocks noChangeArrowheads="1"/>
          </p:cNvSpPr>
          <p:nvPr/>
        </p:nvSpPr>
        <p:spPr bwMode="auto">
          <a:xfrm>
            <a:off x="4079240" y="3907155"/>
            <a:ext cx="3601720" cy="804545"/>
          </a:xfrm>
          <a:prstGeom prst="ellipse">
            <a:avLst/>
          </a:prstGeom>
          <a:noFill/>
          <a:ln w="19050">
            <a:solidFill>
              <a:srgbClr val="3366FF"/>
            </a:solidFill>
            <a:prstDash val="dash"/>
            <a:round/>
          </a:ln>
        </p:spPr>
        <p:txBody>
          <a:bodyPr wrap="none" lIns="108850" tIns="54425" rIns="108850" bIns="54425" anchor="ctr"/>
          <a:p>
            <a:endParaRPr lang="zh-CN" altLang="zh-CN">
              <a:ea typeface="宋体" panose="02010600030101010101" pitchFamily="2" charset="-122"/>
            </a:endParaRP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4107180" y="4293870"/>
            <a:ext cx="1772285" cy="1905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61"/>
          <p:cNvSpPr txBox="1">
            <a:spLocks noChangeArrowheads="1"/>
          </p:cNvSpPr>
          <p:nvPr/>
        </p:nvSpPr>
        <p:spPr bwMode="auto">
          <a:xfrm>
            <a:off x="5930900" y="3956050"/>
            <a:ext cx="74358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3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3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 flipV="1">
            <a:off x="4079240" y="3575050"/>
            <a:ext cx="1804035" cy="71882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4366895" y="3573780"/>
            <a:ext cx="551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3"/>
            </p:custDataLst>
          </p:nvPr>
        </p:nvSpPr>
        <p:spPr>
          <a:xfrm>
            <a:off x="5038725" y="4478020"/>
            <a:ext cx="5518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36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>
            <a:stCxn id="33" idx="1"/>
          </p:cNvCxnSpPr>
          <p:nvPr/>
        </p:nvCxnSpPr>
        <p:spPr>
          <a:xfrm flipH="1" flipV="1">
            <a:off x="4422775" y="4960620"/>
            <a:ext cx="1456690" cy="13335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4439285" y="3577590"/>
            <a:ext cx="1440180" cy="136398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217805" y="838200"/>
            <a:ext cx="118579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光滑的碗内壁，两个质量相同的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别紧贴着碗内壁在水平面内做匀速圆周运动，其中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在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方，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球的角速度一样吗？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3739515" y="3035300"/>
            <a:ext cx="4229100" cy="3197225"/>
            <a:chOff x="0" y="0"/>
            <a:chExt cx="2256" cy="1536"/>
          </a:xfrm>
        </p:grpSpPr>
        <p:sp>
          <p:nvSpPr>
            <p:cNvPr id="15433" name="Oval 14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8" y="0"/>
              <a:ext cx="2160" cy="48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34" name="Arc 15"/>
            <p:cNvSpPr/>
            <p:nvPr>
              <p:custDataLst>
                <p:tags r:id="rId4"/>
              </p:custDataLst>
            </p:nvPr>
          </p:nvSpPr>
          <p:spPr bwMode="auto">
            <a:xfrm rot="5400000">
              <a:off x="588" y="-300"/>
              <a:ext cx="1080" cy="2160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0 h 43200"/>
                <a:gd name="T4" fmla="*/ 0 w 21600"/>
                <a:gd name="T5" fmla="*/ 0 h 432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200"/>
                <a:gd name="T11" fmla="*/ 21600 w 216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6"/>
                    <a:pt x="11948" y="43182"/>
                    <a:pt x="31" y="43199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16"/>
                    <a:pt x="11948" y="43182"/>
                    <a:pt x="31" y="431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35" name="Line 16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724" y="1254"/>
              <a:ext cx="38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6" name="Line 17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1494" y="1254"/>
              <a:ext cx="47" cy="1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7" name="Line 18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0" y="1383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8" name="Line 1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96" y="1383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9" name="Line 2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3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0" name="Line 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57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1" name="Line 2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81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2" name="Line 2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105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3" name="Line 2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129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4" name="Line 2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 flipH="1">
              <a:off x="153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5" name="Line 26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H="1">
              <a:off x="177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6" name="Line 27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 flipH="1">
              <a:off x="2016" y="1392"/>
              <a:ext cx="19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76" name="Oval 28"/>
          <p:cNvSpPr>
            <a:spLocks noChangeArrowheads="1"/>
          </p:cNvSpPr>
          <p:nvPr/>
        </p:nvSpPr>
        <p:spPr bwMode="auto">
          <a:xfrm>
            <a:off x="4352290" y="4602480"/>
            <a:ext cx="3054350" cy="715010"/>
          </a:xfrm>
          <a:prstGeom prst="ellipse">
            <a:avLst/>
          </a:prstGeom>
          <a:noFill/>
          <a:ln w="19050">
            <a:solidFill>
              <a:srgbClr val="3366FF"/>
            </a:solidFill>
            <a:prstDash val="dash"/>
            <a:round/>
          </a:ln>
        </p:spPr>
        <p:txBody>
          <a:bodyPr wrap="none" lIns="108850" tIns="54425" rIns="108850" bIns="54425" anchor="ctr"/>
          <a:lstStyle/>
          <a:p>
            <a:endParaRPr lang="zh-CN" altLang="zh-CN">
              <a:ea typeface="宋体" panose="02010600030101010101" pitchFamily="2" charset="-122"/>
            </a:endParaRPr>
          </a:p>
        </p:txBody>
      </p:sp>
      <p:grpSp>
        <p:nvGrpSpPr>
          <p:cNvPr id="25" name="Group 46"/>
          <p:cNvGrpSpPr/>
          <p:nvPr/>
        </p:nvGrpSpPr>
        <p:grpSpPr bwMode="auto">
          <a:xfrm rot="0">
            <a:off x="5447030" y="3789680"/>
            <a:ext cx="839449" cy="537210"/>
            <a:chOff x="70" y="9"/>
            <a:chExt cx="420" cy="379"/>
          </a:xfrm>
        </p:grpSpPr>
        <p:sp>
          <p:nvSpPr>
            <p:cNvPr id="26" name="Rectangle 47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0" y="9"/>
              <a:ext cx="420" cy="3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lang="en-US" altLang="zh-CN" sz="2900" b="1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" name="Arc 48"/>
            <p:cNvSpPr>
              <a:spLocks noChangeAspect="1"/>
            </p:cNvSpPr>
            <p:nvPr>
              <p:custDataLst>
                <p:tags r:id="rId18"/>
              </p:custDataLst>
            </p:nvPr>
          </p:nvSpPr>
          <p:spPr bwMode="auto">
            <a:xfrm rot="9000000">
              <a:off x="185" y="21"/>
              <a:ext cx="68" cy="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</a:ln>
          </p:spPr>
          <p:txBody>
            <a:bodyPr rot="10800000" wrap="none" anchor="ctr"/>
            <a:p>
              <a:endParaRPr lang="zh-CN" altLang="zh-CN">
                <a:ea typeface="宋体" panose="02010600030101010101" pitchFamily="2" charset="-122"/>
              </a:endParaRPr>
            </a:p>
          </p:txBody>
        </p:sp>
      </p:grpSp>
      <p:cxnSp>
        <p:nvCxnSpPr>
          <p:cNvPr id="28" name="直接连接符 27"/>
          <p:cNvCxnSpPr/>
          <p:nvPr/>
        </p:nvCxnSpPr>
        <p:spPr>
          <a:xfrm flipV="1">
            <a:off x="5879465" y="3573780"/>
            <a:ext cx="0" cy="1296035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5918530" y="3141518"/>
            <a:ext cx="574829" cy="539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endParaRPr lang="en-US" altLang="zh-CN" sz="33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" name="Text Box 61"/>
          <p:cNvSpPr txBox="1">
            <a:spLocks noChangeArrowheads="1"/>
          </p:cNvSpPr>
          <p:nvPr/>
        </p:nvSpPr>
        <p:spPr bwMode="auto">
          <a:xfrm>
            <a:off x="5879465" y="4704080"/>
            <a:ext cx="74358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lstStyle/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3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3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4" name="Group 59"/>
          <p:cNvGrpSpPr/>
          <p:nvPr/>
        </p:nvGrpSpPr>
        <p:grpSpPr bwMode="auto">
          <a:xfrm>
            <a:off x="3360115" y="4107353"/>
            <a:ext cx="792785" cy="539185"/>
            <a:chOff x="81" y="66"/>
            <a:chExt cx="331" cy="251"/>
          </a:xfrm>
        </p:grpSpPr>
        <p:sp>
          <p:nvSpPr>
            <p:cNvPr id="35" name="Oval 60"/>
            <p:cNvSpPr>
              <a:spLocks noChangeAspect="1"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21" y="119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9998"/>
                  </a:srgbClr>
                </a:gs>
                <a:gs pos="100000">
                  <a:schemeClr val="tx1">
                    <a:alpha val="59998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36" name="Text Box 6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1" y="66"/>
              <a:ext cx="240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noAutofit/>
            </a:bodyPr>
            <a:p>
              <a:pPr>
                <a:spcBef>
                  <a:spcPct val="2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59"/>
          <p:cNvGrpSpPr/>
          <p:nvPr/>
        </p:nvGrpSpPr>
        <p:grpSpPr bwMode="auto">
          <a:xfrm>
            <a:off x="3773500" y="4778548"/>
            <a:ext cx="792785" cy="539185"/>
            <a:chOff x="81" y="66"/>
            <a:chExt cx="331" cy="251"/>
          </a:xfrm>
        </p:grpSpPr>
        <p:sp>
          <p:nvSpPr>
            <p:cNvPr id="15407" name="Oval 60"/>
            <p:cNvSpPr>
              <a:spLocks noChangeAspect="1"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21" y="119"/>
              <a:ext cx="91" cy="91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alpha val="59998"/>
                  </a:srgbClr>
                </a:gs>
                <a:gs pos="100000">
                  <a:schemeClr val="tx1">
                    <a:alpha val="59998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15408" name="Text Box 61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81" y="66"/>
              <a:ext cx="240" cy="25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no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7" name="Oval 28"/>
          <p:cNvSpPr>
            <a:spLocks noChangeArrowheads="1"/>
          </p:cNvSpPr>
          <p:nvPr/>
        </p:nvSpPr>
        <p:spPr bwMode="auto">
          <a:xfrm>
            <a:off x="4079240" y="3907155"/>
            <a:ext cx="3601720" cy="804545"/>
          </a:xfrm>
          <a:prstGeom prst="ellipse">
            <a:avLst/>
          </a:prstGeom>
          <a:noFill/>
          <a:ln w="19050">
            <a:solidFill>
              <a:srgbClr val="3366FF"/>
            </a:solidFill>
            <a:prstDash val="dash"/>
            <a:round/>
          </a:ln>
        </p:spPr>
        <p:txBody>
          <a:bodyPr wrap="none" lIns="108850" tIns="54425" rIns="108850" bIns="54425" anchor="ctr"/>
          <a:p>
            <a:endParaRPr lang="zh-CN" altLang="zh-CN">
              <a:ea typeface="宋体" panose="02010600030101010101" pitchFamily="2" charset="-122"/>
            </a:endParaRPr>
          </a:p>
        </p:txBody>
      </p:sp>
      <p:cxnSp>
        <p:nvCxnSpPr>
          <p:cNvPr id="38" name="直接连接符 37"/>
          <p:cNvCxnSpPr/>
          <p:nvPr/>
        </p:nvCxnSpPr>
        <p:spPr>
          <a:xfrm flipH="1">
            <a:off x="4107180" y="4293870"/>
            <a:ext cx="1772285" cy="1905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61"/>
          <p:cNvSpPr txBox="1">
            <a:spLocks noChangeArrowheads="1"/>
          </p:cNvSpPr>
          <p:nvPr/>
        </p:nvSpPr>
        <p:spPr bwMode="auto">
          <a:xfrm>
            <a:off x="5930900" y="3956050"/>
            <a:ext cx="74358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300" b="1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3300" b="1" i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0" name="直接连接符 39"/>
          <p:cNvCxnSpPr/>
          <p:nvPr/>
        </p:nvCxnSpPr>
        <p:spPr>
          <a:xfrm flipV="1">
            <a:off x="4079240" y="3575050"/>
            <a:ext cx="1804035" cy="718820"/>
          </a:xfrm>
          <a:prstGeom prst="line">
            <a:avLst/>
          </a:prstGeom>
          <a:ln w="31750" cmpd="sng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Arc 48"/>
          <p:cNvSpPr>
            <a:spLocks noChangeAspect="1"/>
          </p:cNvSpPr>
          <p:nvPr>
            <p:custDataLst>
              <p:tags r:id="rId23"/>
            </p:custDataLst>
          </p:nvPr>
        </p:nvSpPr>
        <p:spPr bwMode="auto">
          <a:xfrm rot="9000000">
            <a:off x="5676900" y="3662680"/>
            <a:ext cx="135890" cy="965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rot="10800000" wrap="none" anchor="ctr"/>
          <a:p>
            <a:endParaRPr lang="zh-CN" altLang="zh-CN">
              <a:ea typeface="宋体" panose="02010600030101010101" pitchFamily="2" charset="-122"/>
            </a:endParaRPr>
          </a:p>
        </p:txBody>
      </p:sp>
      <p:cxnSp>
        <p:nvCxnSpPr>
          <p:cNvPr id="50" name="直接箭头连接符 49"/>
          <p:cNvCxnSpPr>
            <a:endCxn id="33" idx="1"/>
          </p:cNvCxnSpPr>
          <p:nvPr/>
        </p:nvCxnSpPr>
        <p:spPr>
          <a:xfrm>
            <a:off x="4483100" y="4960620"/>
            <a:ext cx="1396365" cy="133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4483735" y="4972685"/>
            <a:ext cx="27305" cy="13373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4436110" y="3571240"/>
            <a:ext cx="1446530" cy="140843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5878830" y="3645535"/>
            <a:ext cx="635" cy="1296035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4511040" y="4972685"/>
            <a:ext cx="1316990" cy="1264920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3988765" y="6166023"/>
            <a:ext cx="574829" cy="539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33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61"/>
          <p:cNvSpPr txBox="1">
            <a:spLocks noChangeArrowheads="1"/>
          </p:cNvSpPr>
          <p:nvPr/>
        </p:nvSpPr>
        <p:spPr bwMode="auto">
          <a:xfrm>
            <a:off x="5342255" y="2995930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33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 Box 61"/>
          <p:cNvSpPr txBox="1">
            <a:spLocks noChangeArrowheads="1"/>
          </p:cNvSpPr>
          <p:nvPr/>
        </p:nvSpPr>
        <p:spPr bwMode="auto">
          <a:xfrm>
            <a:off x="5629275" y="5085715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3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</a:t>
            </a:r>
            <a:endParaRPr lang="zh-CN" altLang="en-US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24"/>
            </p:custDataLst>
          </p:nvPr>
        </p:nvSpPr>
        <p:spPr>
          <a:xfrm>
            <a:off x="4554855" y="3978910"/>
            <a:ext cx="551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2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25"/>
            </p:custDataLst>
          </p:nvPr>
        </p:nvSpPr>
        <p:spPr>
          <a:xfrm>
            <a:off x="5038725" y="4478020"/>
            <a:ext cx="5518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zh-CN" sz="36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5" grpId="1"/>
      <p:bldP spid="56" grpId="1"/>
      <p:bldP spid="57" grpId="0"/>
      <p:bldP spid="57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类比（课后思考）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6" name="_x0000_i126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grayscl/>
          </a:blip>
          <a:stretch>
            <a:fillRect/>
          </a:stretch>
        </p:blipFill>
        <p:spPr>
          <a:xfrm>
            <a:off x="4511040" y="2709545"/>
            <a:ext cx="3005455" cy="3596005"/>
          </a:xfrm>
          <a:prstGeom prst="rect">
            <a:avLst/>
          </a:prstGeom>
        </p:spPr>
      </p:pic>
      <p:sp>
        <p:nvSpPr>
          <p:cNvPr id="108" name="文本框 107"/>
          <p:cNvSpPr txBox="1"/>
          <p:nvPr/>
        </p:nvSpPr>
        <p:spPr>
          <a:xfrm>
            <a:off x="217805" y="838200"/>
            <a:ext cx="118579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50000"/>
              </a:lnSpc>
            </a:pP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光滑的圆锥漏斗的内壁，两个质量相同的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别紧贴着漏斗在水平面内做匀速圆周运动，其中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位置在小球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上方，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球的角速度一样吗？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近三十年高考考查情况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27857" t="31302" r="31742" b="19488"/>
          <a:stretch>
            <a:fillRect/>
          </a:stretch>
        </p:blipFill>
        <p:spPr>
          <a:xfrm>
            <a:off x="1342390" y="693420"/>
            <a:ext cx="8995410" cy="61601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直接连接符 28"/>
          <p:cNvCxnSpPr/>
          <p:nvPr/>
        </p:nvCxnSpPr>
        <p:spPr>
          <a:xfrm>
            <a:off x="3790950" y="2277745"/>
            <a:ext cx="1520825" cy="140525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9154" name="Picture 2" descr="16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535545" y="1891030"/>
            <a:ext cx="3196590" cy="3482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 descr="++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1268730"/>
            <a:ext cx="3616960" cy="48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 4"/>
          <p:cNvSpPr/>
          <p:nvPr>
            <p:custDataLst>
              <p:tags r:id="rId7"/>
            </p:custDataLst>
          </p:nvPr>
        </p:nvSpPr>
        <p:spPr>
          <a:xfrm>
            <a:off x="2101215" y="3311525"/>
            <a:ext cx="3189605" cy="755650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2999105" y="3285490"/>
            <a:ext cx="96456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4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4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455285" y="4696460"/>
          <a:ext cx="43116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0" imgW="165100" imgH="177165" progId="Equation.KSEE3">
                  <p:embed/>
                </p:oleObj>
              </mc:Choice>
              <mc:Fallback>
                <p:oleObj name="" r:id="rId10" imgW="165100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55285" y="4696460"/>
                        <a:ext cx="43116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4015105" y="3715385"/>
          <a:ext cx="46291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3" imgW="177165" imgH="177165" progId="Equation.KSEE3">
                  <p:embed/>
                </p:oleObj>
              </mc:Choice>
              <mc:Fallback>
                <p:oleObj name="" r:id="rId13" imgW="177165" imgH="177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15105" y="3715385"/>
                        <a:ext cx="46291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1663700" y="52705"/>
            <a:ext cx="687387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物理来源于生活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9060"/>
            <a:ext cx="1610995" cy="50419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4" name="TextBox 53"/>
          <p:cNvSpPr txBox="1"/>
          <p:nvPr>
            <p:custDataLst>
              <p:tags r:id="rId3"/>
            </p:custDataLst>
          </p:nvPr>
        </p:nvSpPr>
        <p:spPr>
          <a:xfrm>
            <a:off x="0" y="59190"/>
            <a:ext cx="14020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 dirty="0">
                <a:solidFill>
                  <a:schemeClr val="bg1"/>
                </a:solidFill>
                <a:latin typeface="+mj-ea"/>
                <a:ea typeface="+mj-ea"/>
              </a:rPr>
              <a:t>情景四</a:t>
            </a:r>
            <a:endParaRPr lang="zh-CN" altLang="en-US" sz="32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pic>
        <p:nvPicPr>
          <p:cNvPr id="5" name="图片 4" descr="20184112352101721_1634-751"/>
          <p:cNvPicPr>
            <a:picLocks noChangeAspect="1"/>
          </p:cNvPicPr>
          <p:nvPr/>
        </p:nvPicPr>
        <p:blipFill>
          <a:blip r:embed="rId4"/>
          <a:srcRect l="13378" t="272" r="8648" b="6291"/>
          <a:stretch>
            <a:fillRect/>
          </a:stretch>
        </p:blipFill>
        <p:spPr>
          <a:xfrm>
            <a:off x="1402080" y="1125220"/>
            <a:ext cx="9504680" cy="52343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小实验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0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2615" y="981710"/>
            <a:ext cx="5502910" cy="563435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小实验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 descr="11"/>
          <p:cNvPicPr>
            <a:picLocks noChangeAspect="1"/>
          </p:cNvPicPr>
          <p:nvPr/>
        </p:nvPicPr>
        <p:blipFill>
          <a:blip r:embed="rId4"/>
          <a:srcRect l="10802" t="5094" r="16395" b="11331"/>
          <a:stretch>
            <a:fillRect/>
          </a:stretch>
        </p:blipFill>
        <p:spPr>
          <a:xfrm>
            <a:off x="118745" y="1557655"/>
            <a:ext cx="5839460" cy="3761740"/>
          </a:xfrm>
          <a:prstGeom prst="rect">
            <a:avLst/>
          </a:prstGeom>
        </p:spPr>
      </p:pic>
      <p:pic>
        <p:nvPicPr>
          <p:cNvPr id="4" name="图片 3" descr="22"/>
          <p:cNvPicPr>
            <a:picLocks noChangeAspect="1"/>
          </p:cNvPicPr>
          <p:nvPr/>
        </p:nvPicPr>
        <p:blipFill>
          <a:blip r:embed="rId5"/>
          <a:srcRect l="17071" t="7284" r="19172" b="17949"/>
          <a:stretch>
            <a:fillRect/>
          </a:stretch>
        </p:blipFill>
        <p:spPr>
          <a:xfrm>
            <a:off x="6311265" y="1557655"/>
            <a:ext cx="5394960" cy="373507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H="1">
            <a:off x="2206625" y="2014855"/>
            <a:ext cx="55880" cy="2206625"/>
          </a:xfrm>
          <a:prstGeom prst="line">
            <a:avLst/>
          </a:prstGeom>
          <a:ln w="381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6"/>
            </p:custDataLst>
          </p:nvPr>
        </p:nvCxnSpPr>
        <p:spPr>
          <a:xfrm>
            <a:off x="4871085" y="1845310"/>
            <a:ext cx="88265" cy="2304415"/>
          </a:xfrm>
          <a:prstGeom prst="line">
            <a:avLst/>
          </a:prstGeom>
          <a:ln w="381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7"/>
            </p:custDataLst>
          </p:nvPr>
        </p:nvCxnSpPr>
        <p:spPr>
          <a:xfrm flipH="1">
            <a:off x="7967345" y="1943100"/>
            <a:ext cx="55880" cy="2206625"/>
          </a:xfrm>
          <a:prstGeom prst="line">
            <a:avLst/>
          </a:prstGeom>
          <a:ln w="381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8"/>
            </p:custDataLst>
          </p:nvPr>
        </p:nvCxnSpPr>
        <p:spPr>
          <a:xfrm>
            <a:off x="10831830" y="1845310"/>
            <a:ext cx="15875" cy="2232025"/>
          </a:xfrm>
          <a:prstGeom prst="line">
            <a:avLst/>
          </a:prstGeom>
          <a:ln w="381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0" y="707390"/>
            <a:ext cx="12216130" cy="26752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 fontAlgn="auto">
              <a:lnSpc>
                <a:spcPct val="120000"/>
              </a:lnSpc>
            </a:pP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已知飞椅用钢绳系着，钢绳上端的悬点固定在顶部水平转盘上的圆周上。转盘绕穿过其中心的竖直轴匀速转动。稳定后，每根钢绳（含飞椅及游客）与转轴在同一竖直平面内。图中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两位游客悬于同一个圆周上，</a:t>
            </a:r>
            <a:r>
              <a:rPr lang="en-US" sz="280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P 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所在钢绳的长度大于</a:t>
            </a:r>
            <a:r>
              <a:rPr lang="en-US" sz="280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Q 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所在钢绳的长度，钢绳与竖直方向的夹角分别为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    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，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不计钢绳的重力，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    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谁大？</a:t>
            </a:r>
            <a:endParaRPr lang="en-US" alt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839325" y="2306320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431800" imgH="215900" progId="Equation.KSEE3">
                  <p:embed/>
                </p:oleObj>
              </mc:Choice>
              <mc:Fallback>
                <p:oleObj name="" r:id="rId4" imgW="431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39325" y="2306320"/>
                        <a:ext cx="11239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34235" y="2853690"/>
          <a:ext cx="1123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7" imgW="431800" imgH="215900" progId="Equation.KSEE3">
                  <p:embed/>
                </p:oleObj>
              </mc:Choice>
              <mc:Fallback>
                <p:oleObj name="" r:id="rId7" imgW="4318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4235" y="2853690"/>
                        <a:ext cx="11239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438650" y="3141980"/>
            <a:ext cx="3975100" cy="327406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0165" y="2205355"/>
            <a:ext cx="3975100" cy="327406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4155440" y="1052830"/>
            <a:ext cx="1793240" cy="372808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V="1">
            <a:off x="5972175" y="1037590"/>
            <a:ext cx="635" cy="374332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155440" y="4780915"/>
            <a:ext cx="1865630" cy="1587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4148455" y="4364355"/>
            <a:ext cx="4085590" cy="859155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08625" y="1700530"/>
          <a:ext cx="405130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152400" imgH="215900" progId="Equation.KSEE3">
                  <p:embed/>
                </p:oleObj>
              </mc:Choice>
              <mc:Fallback>
                <p:oleObj name="" r:id="rId5" imgW="152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25" y="1700530"/>
                        <a:ext cx="405130" cy="57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49950" y="902970"/>
          <a:ext cx="38735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7" imgW="152400" imgH="165100" progId="Equation.KSEE3">
                  <p:embed/>
                </p:oleObj>
              </mc:Choice>
              <mc:Fallback>
                <p:oleObj name="" r:id="rId7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9950" y="902970"/>
                        <a:ext cx="387350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02985" y="4550093"/>
          <a:ext cx="44132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9" imgW="177165" imgH="203200" progId="Equation.KSEE3">
                  <p:embed/>
                </p:oleObj>
              </mc:Choice>
              <mc:Fallback>
                <p:oleObj name="" r:id="rId9" imgW="1771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2985" y="4550093"/>
                        <a:ext cx="44132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6480" y="4712970"/>
          <a:ext cx="445770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1" imgW="152400" imgH="165100" progId="Equation.KSEE3">
                  <p:embed/>
                </p:oleObj>
              </mc:Choice>
              <mc:Fallback>
                <p:oleObj name="" r:id="rId11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56480" y="4712970"/>
                        <a:ext cx="445770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/>
        </p:nvCxnSpPr>
        <p:spPr>
          <a:xfrm flipV="1">
            <a:off x="4942840" y="3141980"/>
            <a:ext cx="0" cy="165608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4148455" y="3141980"/>
            <a:ext cx="794385" cy="16357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4148455" y="4780915"/>
            <a:ext cx="1905" cy="17449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4148455" y="4796790"/>
            <a:ext cx="794385" cy="127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4942840" y="3184525"/>
            <a:ext cx="0" cy="1613535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4150360" y="4798060"/>
            <a:ext cx="792480" cy="1656080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3602050" y="5950123"/>
            <a:ext cx="574829" cy="539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33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61"/>
          <p:cNvSpPr txBox="1">
            <a:spLocks noChangeArrowheads="1"/>
          </p:cNvSpPr>
          <p:nvPr/>
        </p:nvSpPr>
        <p:spPr bwMode="auto">
          <a:xfrm>
            <a:off x="4292600" y="3184525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 Box 61"/>
          <p:cNvSpPr txBox="1">
            <a:spLocks noChangeArrowheads="1"/>
          </p:cNvSpPr>
          <p:nvPr/>
        </p:nvSpPr>
        <p:spPr bwMode="auto">
          <a:xfrm>
            <a:off x="5085080" y="4220845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3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</a:t>
            </a:r>
            <a:endParaRPr lang="zh-CN" altLang="en-US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Arc 48"/>
          <p:cNvSpPr>
            <a:spLocks noChangeAspect="1"/>
          </p:cNvSpPr>
          <p:nvPr/>
        </p:nvSpPr>
        <p:spPr bwMode="auto">
          <a:xfrm rot="9000000">
            <a:off x="5761990" y="1584325"/>
            <a:ext cx="135890" cy="965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rot="10800000" wrap="none" anchor="ctr"/>
          <a:p>
            <a:endParaRPr lang="zh-CN" altLang="zh-CN">
              <a:ea typeface="宋体" panose="02010600030101010101" pitchFamily="2" charset="-122"/>
            </a:endParaRPr>
          </a:p>
        </p:txBody>
      </p:sp>
      <p:sp>
        <p:nvSpPr>
          <p:cNvPr id="25" name="右大括号 24"/>
          <p:cNvSpPr/>
          <p:nvPr/>
        </p:nvSpPr>
        <p:spPr>
          <a:xfrm>
            <a:off x="5948680" y="1070610"/>
            <a:ext cx="617220" cy="3709670"/>
          </a:xfrm>
          <a:prstGeom prst="rightBrace">
            <a:avLst>
              <a:gd name="adj1" fmla="val 8333"/>
              <a:gd name="adj2" fmla="val 5083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6597015" y="2635885"/>
            <a:ext cx="588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5" grpId="0" animBg="1"/>
      <p:bldP spid="29" grpId="0"/>
      <p:bldP spid="35" grpId="1" animBg="1"/>
      <p:bldP spid="25" grpId="1" animBg="1"/>
      <p:bldP spid="29" grpId="1"/>
      <p:bldP spid="55" grpId="0"/>
      <p:bldP spid="56" grpId="0"/>
      <p:bldP spid="55" grpId="1"/>
      <p:bldP spid="56" grpId="1"/>
      <p:bldP spid="57" grpId="0"/>
      <p:bldP spid="57" grpId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214370" y="2205355"/>
            <a:ext cx="3975100" cy="327406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3509645" y="1052830"/>
            <a:ext cx="1793240" cy="372808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V="1">
            <a:off x="5326380" y="1037590"/>
            <a:ext cx="635" cy="374332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509645" y="4780915"/>
            <a:ext cx="1865630" cy="1587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/>
        </p:nvSpPr>
        <p:spPr>
          <a:xfrm>
            <a:off x="3502660" y="4364355"/>
            <a:ext cx="4085590" cy="859155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62830" y="1700530"/>
          <a:ext cx="405130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6" imgW="152400" imgH="215900" progId="Equation.KSEE3">
                  <p:embed/>
                </p:oleObj>
              </mc:Choice>
              <mc:Fallback>
                <p:oleObj name="" r:id="rId6" imgW="152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2830" y="1700530"/>
                        <a:ext cx="405130" cy="57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18150" y="3716020"/>
          <a:ext cx="347980" cy="48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8" imgW="127000" imgH="177165" progId="Equation.KSEE3">
                  <p:embed/>
                </p:oleObj>
              </mc:Choice>
              <mc:Fallback>
                <p:oleObj name="" r:id="rId8" imgW="127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8150" y="3716020"/>
                        <a:ext cx="347980" cy="48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04155" y="902970"/>
          <a:ext cx="38735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0" imgW="152400" imgH="165100" progId="Equation.KSEE3">
                  <p:embed/>
                </p:oleObj>
              </mc:Choice>
              <mc:Fallback>
                <p:oleObj name="" r:id="rId10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4155" y="902970"/>
                        <a:ext cx="387350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57190" y="4550093"/>
          <a:ext cx="44132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2" imgW="177165" imgH="203200" progId="Equation.KSEE3">
                  <p:embed/>
                </p:oleObj>
              </mc:Choice>
              <mc:Fallback>
                <p:oleObj name="" r:id="rId12" imgW="1771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7190" y="4550093"/>
                        <a:ext cx="44132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10685" y="4712970"/>
          <a:ext cx="445770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14" imgW="152400" imgH="165100" progId="Equation.KSEE3">
                  <p:embed/>
                </p:oleObj>
              </mc:Choice>
              <mc:Fallback>
                <p:oleObj name="" r:id="rId14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0685" y="4712970"/>
                        <a:ext cx="445770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连接符 33"/>
          <p:cNvCxnSpPr/>
          <p:nvPr>
            <p:custDataLst>
              <p:tags r:id="rId16"/>
            </p:custDataLst>
          </p:nvPr>
        </p:nvCxnSpPr>
        <p:spPr>
          <a:xfrm flipH="1" flipV="1">
            <a:off x="4144645" y="3500120"/>
            <a:ext cx="6350" cy="129603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flipV="1">
            <a:off x="3502660" y="3429635"/>
            <a:ext cx="648335" cy="13481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/>
          <p:nvPr/>
        </p:nvCxnSpPr>
        <p:spPr>
          <a:xfrm>
            <a:off x="3502660" y="4780915"/>
            <a:ext cx="0" cy="13131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3502660" y="4796790"/>
            <a:ext cx="72009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>
            <a:off x="4150995" y="3572510"/>
            <a:ext cx="12065" cy="1167130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H="1">
            <a:off x="3577590" y="4868545"/>
            <a:ext cx="573405" cy="1167130"/>
          </a:xfrm>
          <a:prstGeom prst="line">
            <a:avLst/>
          </a:prstGeom>
          <a:ln w="508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61"/>
          <p:cNvSpPr txBox="1">
            <a:spLocks noChangeArrowheads="1"/>
          </p:cNvSpPr>
          <p:nvPr/>
        </p:nvSpPr>
        <p:spPr bwMode="auto">
          <a:xfrm>
            <a:off x="3087065" y="5964093"/>
            <a:ext cx="574829" cy="5391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endParaRPr lang="en-US" altLang="zh-CN" sz="33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" name="Text Box 61"/>
          <p:cNvSpPr txBox="1">
            <a:spLocks noChangeArrowheads="1"/>
          </p:cNvSpPr>
          <p:nvPr/>
        </p:nvSpPr>
        <p:spPr bwMode="auto">
          <a:xfrm>
            <a:off x="3646805" y="3184525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endParaRPr lang="en-US" altLang="zh-CN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" name="Text Box 61"/>
          <p:cNvSpPr txBox="1">
            <a:spLocks noChangeArrowheads="1"/>
          </p:cNvSpPr>
          <p:nvPr/>
        </p:nvSpPr>
        <p:spPr bwMode="auto">
          <a:xfrm>
            <a:off x="4439285" y="4220845"/>
            <a:ext cx="998855" cy="5391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noAutofit/>
          </a:bodyPr>
          <a:p>
            <a:pPr>
              <a:spcBef>
                <a:spcPct val="20000"/>
              </a:spcBef>
            </a:pPr>
            <a:r>
              <a:rPr lang="en-US" altLang="zh-CN" sz="33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en-US" sz="33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合</a:t>
            </a:r>
            <a:endParaRPr lang="zh-CN" altLang="en-US" sz="33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" name="Arc 48"/>
          <p:cNvSpPr>
            <a:spLocks noChangeAspect="1"/>
          </p:cNvSpPr>
          <p:nvPr/>
        </p:nvSpPr>
        <p:spPr bwMode="auto">
          <a:xfrm rot="9000000">
            <a:off x="5116195" y="1584325"/>
            <a:ext cx="135890" cy="965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rot="10800000" wrap="none" anchor="ctr"/>
          <a:p>
            <a:endParaRPr lang="zh-CN" altLang="zh-CN">
              <a:ea typeface="宋体" panose="02010600030101010101" pitchFamily="2" charset="-122"/>
            </a:endParaRPr>
          </a:p>
        </p:txBody>
      </p:sp>
      <p:graphicFrame>
        <p:nvGraphicFramePr>
          <p:cNvPr id="2" name="对象 -2147482617"/>
          <p:cNvGraphicFramePr>
            <a:graphicFrameLocks noChangeAspect="1"/>
          </p:cNvGraphicFramePr>
          <p:nvPr/>
        </p:nvGraphicFramePr>
        <p:xfrm>
          <a:off x="7679055" y="2205355"/>
          <a:ext cx="437324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7" imgW="1384300" imgH="228600" progId="Equation.DSMT4">
                  <p:embed/>
                </p:oleObj>
              </mc:Choice>
              <mc:Fallback>
                <p:oleObj name="" r:id="rId17" imgW="1384300" imgH="228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79055" y="2205355"/>
                        <a:ext cx="4373245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6"/>
          <p:cNvGraphicFramePr>
            <a:graphicFrameLocks noChangeAspect="1"/>
          </p:cNvGraphicFramePr>
          <p:nvPr/>
        </p:nvGraphicFramePr>
        <p:xfrm>
          <a:off x="9119235" y="3572510"/>
          <a:ext cx="1376045" cy="11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9" imgW="469900" imgH="393700" progId="Equation.DSMT4">
                  <p:embed/>
                </p:oleObj>
              </mc:Choice>
              <mc:Fallback>
                <p:oleObj name="" r:id="rId19" imgW="469900" imgH="393700" progId="Equation.DSMT4">
                  <p:embed/>
                  <p:pic>
                    <p:nvPicPr>
                      <p:cNvPr id="0" name="图片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19235" y="3572510"/>
                        <a:ext cx="1376045" cy="1151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15"/>
          <p:cNvGraphicFramePr>
            <a:graphicFrameLocks noChangeAspect="1"/>
          </p:cNvGraphicFramePr>
          <p:nvPr/>
        </p:nvGraphicFramePr>
        <p:xfrm>
          <a:off x="9047480" y="5085080"/>
          <a:ext cx="153797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21" imgW="482600" imgH="241300" progId="Equation.DSMT4">
                  <p:embed/>
                </p:oleObj>
              </mc:Choice>
              <mc:Fallback>
                <p:oleObj name="" r:id="rId21" imgW="482600" imgH="241300" progId="Equation.DSMT4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047480" y="5085080"/>
                        <a:ext cx="1537970" cy="754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animBg="1"/>
      <p:bldP spid="35" grpId="0" bldLvl="0" animBg="1"/>
      <p:bldP spid="35" grpId="1" animBg="1"/>
      <p:bldP spid="55" grpId="0"/>
      <p:bldP spid="56" grpId="0"/>
      <p:bldP spid="55" grpId="1"/>
      <p:bldP spid="56" grpId="1"/>
      <p:bldP spid="57" grpId="0"/>
      <p:bldP spid="57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5"/>
          <p:cNvSpPr txBox="1"/>
          <p:nvPr>
            <p:custDataLst>
              <p:tags r:id="rId1"/>
            </p:custDataLst>
          </p:nvPr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建立模型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10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070860" y="2133600"/>
            <a:ext cx="3975100" cy="3274060"/>
          </a:xfrm>
          <a:prstGeom prst="rect">
            <a:avLst/>
          </a:prstGeom>
        </p:spPr>
      </p:pic>
      <p:cxnSp>
        <p:nvCxnSpPr>
          <p:cNvPr id="3" name="直接连接符 2"/>
          <p:cNvCxnSpPr/>
          <p:nvPr/>
        </p:nvCxnSpPr>
        <p:spPr>
          <a:xfrm flipV="1">
            <a:off x="3509645" y="1053465"/>
            <a:ext cx="1649730" cy="3368675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>
            <p:custDataLst>
              <p:tags r:id="rId6"/>
            </p:custDataLst>
          </p:nvPr>
        </p:nvCxnSpPr>
        <p:spPr>
          <a:xfrm flipH="1" flipV="1">
            <a:off x="5195570" y="1052830"/>
            <a:ext cx="35560" cy="3384550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7"/>
            </p:custDataLst>
          </p:nvPr>
        </p:nvCxnSpPr>
        <p:spPr>
          <a:xfrm>
            <a:off x="3509645" y="4422140"/>
            <a:ext cx="1649730" cy="15240"/>
          </a:xfrm>
          <a:prstGeom prst="line">
            <a:avLst/>
          </a:prstGeom>
          <a:ln w="381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>
            <p:custDataLst>
              <p:tags r:id="rId8"/>
            </p:custDataLst>
          </p:nvPr>
        </p:nvCxnSpPr>
        <p:spPr>
          <a:xfrm>
            <a:off x="4222750" y="2981960"/>
            <a:ext cx="936625" cy="15240"/>
          </a:xfrm>
          <a:prstGeom prst="line">
            <a:avLst/>
          </a:prstGeom>
          <a:ln w="3810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/>
          <p:nvPr>
            <p:custDataLst>
              <p:tags r:id="rId9"/>
            </p:custDataLst>
          </p:nvPr>
        </p:nvSpPr>
        <p:spPr>
          <a:xfrm>
            <a:off x="3502660" y="4005580"/>
            <a:ext cx="3487420" cy="859155"/>
          </a:xfrm>
          <a:prstGeom prst="ellipse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>
            <p:custDataLst>
              <p:tags r:id="rId10"/>
            </p:custDataLst>
          </p:nvPr>
        </p:nvCxnSpPr>
        <p:spPr>
          <a:xfrm flipH="1" flipV="1">
            <a:off x="4144645" y="3141345"/>
            <a:ext cx="6350" cy="129603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790440" y="1564640"/>
          <a:ext cx="405130" cy="57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152400" imgH="215900" progId="Equation.KSEE3">
                  <p:embed/>
                </p:oleObj>
              </mc:Choice>
              <mc:Fallback>
                <p:oleObj name="" r:id="rId12" imgW="152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0440" y="1564640"/>
                        <a:ext cx="405130" cy="57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231130" y="765175"/>
          <a:ext cx="387350" cy="41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5" imgW="152400" imgH="165100" progId="Equation.KSEE3">
                  <p:embed/>
                </p:oleObj>
              </mc:Choice>
              <mc:Fallback>
                <p:oleObj name="" r:id="rId15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1130" y="765175"/>
                        <a:ext cx="387350" cy="41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313680" y="4191318"/>
          <a:ext cx="44132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8" imgW="177165" imgH="203200" progId="Equation.KSEE3">
                  <p:embed/>
                </p:oleObj>
              </mc:Choice>
              <mc:Fallback>
                <p:oleObj name="" r:id="rId18" imgW="1771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13680" y="4191318"/>
                        <a:ext cx="44132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210685" y="4354195"/>
          <a:ext cx="445770" cy="48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21" imgW="152400" imgH="165100" progId="Equation.KSEE3">
                  <p:embed/>
                </p:oleObj>
              </mc:Choice>
              <mc:Fallback>
                <p:oleObj name="" r:id="rId21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10685" y="4354195"/>
                        <a:ext cx="445770" cy="483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4582795" y="2781935"/>
            <a:ext cx="46355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600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r</a:t>
            </a:r>
            <a:endParaRPr lang="en-US" altLang="zh-CN" sz="3600" i="1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文本框 27"/>
          <p:cNvSpPr txBox="1"/>
          <p:nvPr>
            <p:custDataLst>
              <p:tags r:id="rId23"/>
            </p:custDataLst>
          </p:nvPr>
        </p:nvSpPr>
        <p:spPr>
          <a:xfrm>
            <a:off x="5308600" y="2714625"/>
            <a:ext cx="8915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O</a:t>
            </a:r>
            <a:endParaRPr lang="en-US" altLang="zh-CN" sz="2800" i="1">
              <a:solidFill>
                <a:srgbClr val="FFFF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4"/>
            </p:custDataLst>
          </p:nvPr>
        </p:nvGraphicFramePr>
        <p:xfrm>
          <a:off x="3934460" y="4432300"/>
          <a:ext cx="357505" cy="38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25" imgW="152400" imgH="165100" progId="Equation.KSEE3">
                  <p:embed/>
                </p:oleObj>
              </mc:Choice>
              <mc:Fallback>
                <p:oleObj name="" r:id="rId25" imgW="1524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4460" y="4432300"/>
                        <a:ext cx="357505" cy="38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7"/>
            </p:custDataLst>
          </p:nvPr>
        </p:nvGraphicFramePr>
        <p:xfrm>
          <a:off x="3716020" y="2767013"/>
          <a:ext cx="357505" cy="41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8" imgW="152400" imgH="177165" progId="Equation.KSEE3">
                  <p:embed/>
                </p:oleObj>
              </mc:Choice>
              <mc:Fallback>
                <p:oleObj name="" r:id="rId28" imgW="1524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716020" y="2767013"/>
                        <a:ext cx="357505" cy="41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48"/>
          <p:cNvSpPr>
            <a:spLocks noChangeAspect="1"/>
          </p:cNvSpPr>
          <p:nvPr>
            <p:custDataLst>
              <p:tags r:id="rId30"/>
            </p:custDataLst>
          </p:nvPr>
        </p:nvSpPr>
        <p:spPr bwMode="auto">
          <a:xfrm rot="9000000">
            <a:off x="5044440" y="1440815"/>
            <a:ext cx="135890" cy="965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</p:spPr>
        <p:txBody>
          <a:bodyPr rot="10800000" wrap="none" anchor="ctr"/>
          <a:p>
            <a:endParaRPr lang="zh-CN" altLang="zh-CN">
              <a:ea typeface="宋体" panose="02010600030101010101" pitchFamily="2" charset="-122"/>
            </a:endParaRPr>
          </a:p>
        </p:txBody>
      </p:sp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3427095" y="3482023"/>
          <a:ext cx="328295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32" imgW="139700" imgH="165100" progId="Equation.KSEE3">
                  <p:embed/>
                </p:oleObj>
              </mc:Choice>
              <mc:Fallback>
                <p:oleObj name="" r:id="rId32" imgW="139700" imgH="165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27095" y="3482023"/>
                        <a:ext cx="328295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14"/>
          <p:cNvGraphicFramePr>
            <a:graphicFrameLocks noChangeAspect="1"/>
          </p:cNvGraphicFramePr>
          <p:nvPr/>
        </p:nvGraphicFramePr>
        <p:xfrm>
          <a:off x="7895590" y="1774825"/>
          <a:ext cx="352234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4" imgW="1155700" imgH="393700" progId="Equation.DSMT4">
                  <p:embed/>
                </p:oleObj>
              </mc:Choice>
              <mc:Fallback>
                <p:oleObj name="" r:id="rId34" imgW="1155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895590" y="1774825"/>
                        <a:ext cx="3522345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文本框 101"/>
          <p:cNvSpPr txBox="1"/>
          <p:nvPr/>
        </p:nvSpPr>
        <p:spPr>
          <a:xfrm>
            <a:off x="8543925" y="5229860"/>
            <a:ext cx="25914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则</a:t>
            </a:r>
            <a:r>
              <a:rPr lang="en-US" sz="2800" b="0" i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zh-CN" sz="28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</a:t>
            </a:r>
            <a:endParaRPr lang="zh-CN" altLang="en-US" sz="2800" b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823200" y="3355975"/>
          <a:ext cx="3564255" cy="131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6" imgW="1066800" imgH="393700" progId="Equation.KSEE3">
                  <p:embed/>
                </p:oleObj>
              </mc:Choice>
              <mc:Fallback>
                <p:oleObj name="" r:id="rId36" imgW="1066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23200" y="3355975"/>
                        <a:ext cx="3564255" cy="1315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右大括号 24"/>
          <p:cNvSpPr/>
          <p:nvPr/>
        </p:nvSpPr>
        <p:spPr>
          <a:xfrm>
            <a:off x="5302885" y="1070610"/>
            <a:ext cx="617220" cy="3352165"/>
          </a:xfrm>
          <a:prstGeom prst="rightBrace">
            <a:avLst>
              <a:gd name="adj1" fmla="val 8333"/>
              <a:gd name="adj2" fmla="val 5083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p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5951220" y="2420620"/>
            <a:ext cx="5880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altLang="zh-CN" sz="32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2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82460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" name="图片 4" descr="20184112352101721_1634-75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13378" t="272" r="8648" b="6291"/>
          <a:stretch>
            <a:fillRect/>
          </a:stretch>
        </p:blipFill>
        <p:spPr>
          <a:xfrm>
            <a:off x="1402080" y="1125220"/>
            <a:ext cx="9504680" cy="52343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2434149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拓展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55330" name="Picture 2" descr="Z2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00"/>
          <a:stretch>
            <a:fillRect/>
          </a:stretch>
        </p:blipFill>
        <p:spPr bwMode="auto">
          <a:xfrm>
            <a:off x="406400" y="2183130"/>
            <a:ext cx="6945630" cy="273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26198" t="44097" r="58858" b="35234"/>
          <a:stretch>
            <a:fillRect/>
          </a:stretch>
        </p:blipFill>
        <p:spPr>
          <a:xfrm>
            <a:off x="8543290" y="2087880"/>
            <a:ext cx="2710180" cy="29260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近三十年高考考查情况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27807" t="25455" r="31793" b="14502"/>
          <a:stretch>
            <a:fillRect/>
          </a:stretch>
        </p:blipFill>
        <p:spPr>
          <a:xfrm>
            <a:off x="1702435" y="693420"/>
            <a:ext cx="8841740" cy="61664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52705"/>
            <a:ext cx="3982085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拓展</a:t>
            </a:r>
            <a:endParaRPr lang="en-US" altLang="zh-CN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24539" t="24410" r="25100" b="24410"/>
          <a:stretch>
            <a:fillRect/>
          </a:stretch>
        </p:blipFill>
        <p:spPr>
          <a:xfrm>
            <a:off x="765810" y="765810"/>
            <a:ext cx="10499725" cy="59994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方法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4" name="_x0000_i107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62255" y="981710"/>
            <a:ext cx="2270125" cy="19462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_x0000_i110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194050" y="1292860"/>
            <a:ext cx="2128520" cy="1701165"/>
          </a:xfrm>
          <a:prstGeom prst="rect">
            <a:avLst/>
          </a:prstGeom>
        </p:spPr>
      </p:pic>
      <p:pic>
        <p:nvPicPr>
          <p:cNvPr id="14" name="_x0000_i136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8974455" y="1557655"/>
            <a:ext cx="2220595" cy="1208405"/>
          </a:xfrm>
          <a:prstGeom prst="rect">
            <a:avLst/>
          </a:prstGeom>
        </p:spPr>
      </p:pic>
      <p:pic>
        <p:nvPicPr>
          <p:cNvPr id="15" name="_x0000_i114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022340" y="1053465"/>
            <a:ext cx="2195195" cy="1947545"/>
          </a:xfrm>
          <a:prstGeom prst="rect">
            <a:avLst/>
          </a:prstGeom>
        </p:spPr>
      </p:pic>
      <p:pic>
        <p:nvPicPr>
          <p:cNvPr id="1374327936" name="_x0000_i1050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90500" y="4495800"/>
            <a:ext cx="2339975" cy="1176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8091" name="Picture 43" descr="Z11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41"/>
          <a:stretch>
            <a:fillRect/>
          </a:stretch>
        </p:blipFill>
        <p:spPr bwMode="auto">
          <a:xfrm>
            <a:off x="3286760" y="4293235"/>
            <a:ext cx="23590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rcRect l="45017" t="33264" r="35061" b="25391"/>
          <a:stretch>
            <a:fillRect/>
          </a:stretch>
        </p:blipFill>
        <p:spPr>
          <a:xfrm>
            <a:off x="6598920" y="3994150"/>
            <a:ext cx="1866900" cy="21786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rcRect l="33392" t="35234" r="26759" b="21450"/>
          <a:stretch>
            <a:fillRect/>
          </a:stretch>
        </p:blipFill>
        <p:spPr>
          <a:xfrm>
            <a:off x="9119235" y="4293235"/>
            <a:ext cx="2520315" cy="15405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方法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9" name="表格 8"/>
          <p:cNvGraphicFramePr/>
          <p:nvPr>
            <p:custDataLst>
              <p:tags r:id="rId3"/>
            </p:custDataLst>
          </p:nvPr>
        </p:nvGraphicFramePr>
        <p:xfrm>
          <a:off x="1404620" y="1050290"/>
          <a:ext cx="9189085" cy="5146040"/>
        </p:xfrm>
        <a:graphic>
          <a:graphicData uri="http://schemas.openxmlformats.org/drawingml/2006/table">
            <a:tbl>
              <a:tblPr/>
              <a:tblGrid>
                <a:gridCol w="788035"/>
                <a:gridCol w="8401050"/>
              </a:tblGrid>
              <a:tr h="22034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模型本质 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51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特点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水平方向的合力提供向心力；竖直方向的合力为零</a:t>
                      </a:r>
                      <a:r>
                        <a:rPr lang="zh-CN" alt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  <a:sym typeface="+mn-ea"/>
                        </a:rPr>
                        <a:t>                                 不需要分解</a:t>
                      </a:r>
                      <a:endParaRPr lang="zh-CN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7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规律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5231765" y="1199515"/>
            <a:ext cx="2170430" cy="200215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81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431540" y="5014595"/>
          <a:ext cx="159512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6" imgW="575945" imgH="230505" progId="Equation.KSEE3">
                  <p:embed/>
                </p:oleObj>
              </mc:Choice>
              <mc:Fallback>
                <p:oleObj name="" r:id="rId6" imgW="575945" imgH="230505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1540" y="5014595"/>
                        <a:ext cx="159512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8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84290" y="5015230"/>
          <a:ext cx="1457960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528955" imgH="245110" progId="Equation.KSEE3">
                  <p:embed/>
                </p:oleObj>
              </mc:Choice>
              <mc:Fallback>
                <p:oleObj name="" r:id="rId9" imgW="528955" imgH="24511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4290" y="5015230"/>
                        <a:ext cx="1457960" cy="675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29888" t="38940" r="60824" b="46840"/>
          <a:stretch>
            <a:fillRect/>
          </a:stretch>
        </p:blipFill>
        <p:spPr>
          <a:xfrm>
            <a:off x="1114425" y="5043805"/>
            <a:ext cx="1701800" cy="14649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rcRect l="64783" t="39375" r="27501" b="46840"/>
          <a:stretch>
            <a:fillRect/>
          </a:stretch>
        </p:blipFill>
        <p:spPr>
          <a:xfrm>
            <a:off x="6383020" y="4869815"/>
            <a:ext cx="1588135" cy="15951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"/>
          <a:srcRect l="41880" t="39810" r="49769" b="46840"/>
          <a:stretch>
            <a:fillRect/>
          </a:stretch>
        </p:blipFill>
        <p:spPr>
          <a:xfrm>
            <a:off x="9263380" y="5013960"/>
            <a:ext cx="1756410" cy="1579245"/>
          </a:xfrm>
          <a:prstGeom prst="rect">
            <a:avLst/>
          </a:prstGeom>
        </p:spPr>
      </p:pic>
      <p:pic>
        <p:nvPicPr>
          <p:cNvPr id="15363" name="Picture 3" descr="D:\2022 一轮\1.19\LW74.TIF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215" y="4882515"/>
            <a:ext cx="770890" cy="160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5"/>
          <p:cNvSpPr txBox="1"/>
          <p:nvPr>
            <p:custDataLst>
              <p:tags r:id="rId8"/>
            </p:custDataLst>
          </p:nvPr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方法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4" name="MH_Number_1"/>
          <p:cNvSpPr/>
          <p:nvPr>
            <p:custDataLst>
              <p:tags r:id="rId9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MH_Entry_1"/>
          <p:cNvSpPr/>
          <p:nvPr>
            <p:custDataLst>
              <p:tags r:id="rId10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55330" name="Picture 2" descr="Z21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00"/>
          <a:stretch>
            <a:fillRect/>
          </a:stretch>
        </p:blipFill>
        <p:spPr bwMode="auto">
          <a:xfrm>
            <a:off x="7175500" y="965835"/>
            <a:ext cx="4210685" cy="1658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rcRect l="26198" t="44097" r="58858" b="35234"/>
          <a:stretch>
            <a:fillRect/>
          </a:stretch>
        </p:blipFill>
        <p:spPr>
          <a:xfrm>
            <a:off x="7103110" y="2781935"/>
            <a:ext cx="1577340" cy="17043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rcRect l="57310" t="49019" r="28419" b="38186"/>
          <a:stretch>
            <a:fillRect/>
          </a:stretch>
        </p:blipFill>
        <p:spPr>
          <a:xfrm>
            <a:off x="946150" y="3148965"/>
            <a:ext cx="1949450" cy="1232535"/>
          </a:xfrm>
          <a:prstGeom prst="rect">
            <a:avLst/>
          </a:prstGeom>
        </p:spPr>
      </p:pic>
      <p:pic>
        <p:nvPicPr>
          <p:cNvPr id="46" name="_x0000_i1268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>
            <a:grayscl/>
          </a:blip>
          <a:stretch>
            <a:fillRect/>
          </a:stretch>
        </p:blipFill>
        <p:spPr>
          <a:xfrm>
            <a:off x="4295140" y="2922905"/>
            <a:ext cx="1335405" cy="159829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3971925" y="965835"/>
            <a:ext cx="2694940" cy="1544955"/>
            <a:chOff x="10978" y="3607"/>
            <a:chExt cx="6577" cy="3768"/>
          </a:xfrm>
        </p:grpSpPr>
        <p:grpSp>
          <p:nvGrpSpPr>
            <p:cNvPr id="66" name="组合 65"/>
            <p:cNvGrpSpPr/>
            <p:nvPr/>
          </p:nvGrpSpPr>
          <p:grpSpPr>
            <a:xfrm>
              <a:off x="10978" y="4124"/>
              <a:ext cx="4804" cy="2746"/>
              <a:chOff x="8680" y="6859"/>
              <a:chExt cx="4804" cy="2746"/>
            </a:xfrm>
          </p:grpSpPr>
          <p:graphicFrame>
            <p:nvGraphicFramePr>
              <p:cNvPr id="64" name="对象 63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8680" y="6859"/>
              <a:ext cx="4804" cy="27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" r:id="rId20" imgW="3048000" imgH="1743075" progId="Paint.Picture">
                      <p:embed/>
                    </p:oleObj>
                  </mc:Choice>
                  <mc:Fallback>
                    <p:oleObj name="" r:id="rId20" imgW="3048000" imgH="1743075" progId="Paint.Picture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680" y="6859"/>
                            <a:ext cx="4804" cy="27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直接连接符 21"/>
              <p:cNvCxnSpPr/>
              <p:nvPr>
                <p:custDataLst>
                  <p:tags r:id="rId22"/>
                </p:custDataLst>
              </p:nvPr>
            </p:nvCxnSpPr>
            <p:spPr>
              <a:xfrm>
                <a:off x="8732" y="9431"/>
                <a:ext cx="4431" cy="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>
                <p:custDataLst>
                  <p:tags r:id="rId23"/>
                </p:custDataLst>
              </p:nvPr>
            </p:nvCxnSpPr>
            <p:spPr>
              <a:xfrm>
                <a:off x="9194" y="7707"/>
                <a:ext cx="3969" cy="1724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弧形 23"/>
              <p:cNvSpPr/>
              <p:nvPr>
                <p:custDataLst>
                  <p:tags r:id="rId24"/>
                </p:custDataLst>
              </p:nvPr>
            </p:nvSpPr>
            <p:spPr>
              <a:xfrm rot="13980000">
                <a:off x="12164" y="9019"/>
                <a:ext cx="572" cy="513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aphicFrame>
            <p:nvGraphicFramePr>
              <p:cNvPr id="26" name="对象 2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11748" y="8977"/>
              <a:ext cx="325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" r:id="rId26" imgW="127000" imgH="177165" progId="Equation.KSEE3">
                      <p:embed/>
                    </p:oleObj>
                  </mc:Choice>
                  <mc:Fallback>
                    <p:oleObj name="" r:id="rId26" imgW="127000" imgH="177165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11748" y="8977"/>
                            <a:ext cx="325" cy="4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组合 28"/>
            <p:cNvGrpSpPr/>
            <p:nvPr/>
          </p:nvGrpSpPr>
          <p:grpSpPr>
            <a:xfrm>
              <a:off x="13215" y="5267"/>
              <a:ext cx="4340" cy="758"/>
              <a:chOff x="10410" y="3861"/>
              <a:chExt cx="4340" cy="758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10410" y="3861"/>
                <a:ext cx="4340" cy="758"/>
                <a:chOff x="10890" y="4911"/>
                <a:chExt cx="4340" cy="758"/>
              </a:xfrm>
            </p:grpSpPr>
            <p:sp>
              <p:nvSpPr>
                <p:cNvPr id="34" name="椭圆 33"/>
                <p:cNvSpPr/>
                <p:nvPr>
                  <p:custDataLst>
                    <p:tags r:id="rId28"/>
                  </p:custDataLst>
                </p:nvPr>
              </p:nvSpPr>
              <p:spPr>
                <a:xfrm>
                  <a:off x="10890" y="4911"/>
                  <a:ext cx="4340" cy="759"/>
                </a:xfrm>
                <a:prstGeom prst="ellipse">
                  <a:avLst/>
                </a:prstGeom>
                <a:noFill/>
                <a:ln w="22225" cmpd="sng">
                  <a:solidFill>
                    <a:schemeClr val="accent6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35" name="椭圆 34"/>
                <p:cNvSpPr/>
                <p:nvPr>
                  <p:custDataLst>
                    <p:tags r:id="rId29"/>
                  </p:custDataLst>
                </p:nvPr>
              </p:nvSpPr>
              <p:spPr>
                <a:xfrm flipV="1">
                  <a:off x="13027" y="5214"/>
                  <a:ext cx="111" cy="111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36" name="对象 3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12628" y="398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" r:id="rId31" imgW="127000" imgH="139700" progId="Equation.KSEE3">
                      <p:embed/>
                    </p:oleObj>
                  </mc:Choice>
                  <mc:Fallback>
                    <p:oleObj name="" r:id="rId31" imgW="127000" imgH="1397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2628" y="3989"/>
                            <a:ext cx="200" cy="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7" name="直接连接符 36"/>
            <p:cNvCxnSpPr/>
            <p:nvPr>
              <p:custDataLst>
                <p:tags r:id="rId33"/>
              </p:custDataLst>
            </p:nvPr>
          </p:nvCxnSpPr>
          <p:spPr>
            <a:xfrm flipH="1">
              <a:off x="14121" y="4324"/>
              <a:ext cx="21" cy="1229"/>
            </a:xfrm>
            <a:prstGeom prst="line">
              <a:avLst/>
            </a:prstGeom>
            <a:ln w="19050">
              <a:solidFill>
                <a:schemeClr val="accent6"/>
              </a:solidFill>
              <a:prstDash val="dash"/>
              <a:headEnd type="none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>
              <p:custDataLst>
                <p:tags r:id="rId34"/>
              </p:custDataLst>
            </p:nvPr>
          </p:nvCxnSpPr>
          <p:spPr>
            <a:xfrm flipV="1">
              <a:off x="13259" y="5643"/>
              <a:ext cx="840" cy="1418"/>
            </a:xfrm>
            <a:prstGeom prst="straightConnector1">
              <a:avLst/>
            </a:prstGeom>
            <a:ln w="19050">
              <a:solidFill>
                <a:schemeClr val="accent6"/>
              </a:solidFill>
              <a:prstDash val="dash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组合 41"/>
            <p:cNvGrpSpPr/>
            <p:nvPr/>
          </p:nvGrpSpPr>
          <p:grpSpPr>
            <a:xfrm>
              <a:off x="12527" y="5619"/>
              <a:ext cx="689" cy="1757"/>
              <a:chOff x="10202" y="5263"/>
              <a:chExt cx="689" cy="2611"/>
            </a:xfrm>
          </p:grpSpPr>
          <p:cxnSp>
            <p:nvCxnSpPr>
              <p:cNvPr id="43" name="直接连接符 42"/>
              <p:cNvCxnSpPr/>
              <p:nvPr>
                <p:custDataLst>
                  <p:tags r:id="rId35"/>
                </p:custDataLst>
              </p:nvPr>
            </p:nvCxnSpPr>
            <p:spPr>
              <a:xfrm>
                <a:off x="10890" y="5263"/>
                <a:ext cx="1" cy="2225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/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4" name="对象 43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36"/>
                </p:custDataLst>
              </p:nvPr>
            </p:nvGraphicFramePr>
            <p:xfrm>
              <a:off x="10202" y="7200"/>
              <a:ext cx="687" cy="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name="" r:id="rId37" imgW="241300" imgH="165100" progId="Equation.KSEE3">
                      <p:embed/>
                    </p:oleObj>
                  </mc:Choice>
                  <mc:Fallback>
                    <p:oleObj name="" r:id="rId37" imgW="241300" imgH="1651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10202" y="7200"/>
                            <a:ext cx="687" cy="67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组合 44"/>
            <p:cNvGrpSpPr/>
            <p:nvPr/>
          </p:nvGrpSpPr>
          <p:grpSpPr>
            <a:xfrm>
              <a:off x="13214" y="3607"/>
              <a:ext cx="1157" cy="2019"/>
              <a:chOff x="10889" y="3040"/>
              <a:chExt cx="1157" cy="2230"/>
            </a:xfrm>
          </p:grpSpPr>
          <p:cxnSp>
            <p:nvCxnSpPr>
              <p:cNvPr id="14" name="直接箭头连接符 13"/>
              <p:cNvCxnSpPr/>
              <p:nvPr>
                <p:custDataLst>
                  <p:tags r:id="rId39"/>
                </p:custDataLst>
              </p:nvPr>
            </p:nvCxnSpPr>
            <p:spPr>
              <a:xfrm flipV="1">
                <a:off x="10889" y="3737"/>
                <a:ext cx="870" cy="153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" name="对象 46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11461" y="3040"/>
              <a:ext cx="585" cy="6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" r:id="rId41" imgW="215900" imgH="228600" progId="Equation.KSEE3">
                      <p:embed/>
                    </p:oleObj>
                  </mc:Choice>
                  <mc:Fallback>
                    <p:oleObj name="" r:id="rId41" imgW="2159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11461" y="3040"/>
                            <a:ext cx="585" cy="6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组合 48"/>
            <p:cNvGrpSpPr/>
            <p:nvPr/>
          </p:nvGrpSpPr>
          <p:grpSpPr>
            <a:xfrm>
              <a:off x="13214" y="5364"/>
              <a:ext cx="1525" cy="525"/>
              <a:chOff x="10889" y="5008"/>
              <a:chExt cx="1361" cy="525"/>
            </a:xfrm>
          </p:grpSpPr>
          <p:cxnSp>
            <p:nvCxnSpPr>
              <p:cNvPr id="50" name="直接连接符 49"/>
              <p:cNvCxnSpPr>
                <a:endCxn id="51" idx="1"/>
              </p:cNvCxnSpPr>
              <p:nvPr>
                <p:custDataLst>
                  <p:tags r:id="rId43"/>
                </p:custDataLst>
              </p:nvPr>
            </p:nvCxnSpPr>
            <p:spPr>
              <a:xfrm>
                <a:off x="10889" y="5270"/>
                <a:ext cx="838" cy="1"/>
              </a:xfrm>
              <a:prstGeom prst="line">
                <a:avLst/>
              </a:prstGeom>
              <a:ln w="28575">
                <a:solidFill>
                  <a:srgbClr val="FF0000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1" name="对象 50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44"/>
                </p:custDataLst>
              </p:nvPr>
            </p:nvGraphicFramePr>
            <p:xfrm>
              <a:off x="11727" y="5008"/>
              <a:ext cx="523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" name="" r:id="rId45" imgW="228600" imgH="228600" progId="Equation.KSEE3">
                      <p:embed/>
                    </p:oleObj>
                  </mc:Choice>
                  <mc:Fallback>
                    <p:oleObj name="" r:id="rId45" imgW="228600" imgH="2286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11727" y="5008"/>
                            <a:ext cx="523" cy="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5" name="图片 14" descr="微信图片_20231108223759"/>
          <p:cNvPicPr>
            <a:picLocks noChangeAspect="1"/>
          </p:cNvPicPr>
          <p:nvPr>
            <p:custDataLst>
              <p:tags r:id="rId47"/>
            </p:custDataLst>
          </p:nvPr>
        </p:nvPicPr>
        <p:blipFill>
          <a:blip r:embed="rId48">
            <a:lum bright="12000"/>
          </a:blip>
          <a:stretch>
            <a:fillRect/>
          </a:stretch>
        </p:blipFill>
        <p:spPr>
          <a:xfrm>
            <a:off x="694055" y="1001395"/>
            <a:ext cx="2542540" cy="164592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404620" y="1050290"/>
          <a:ext cx="9189085" cy="5146040"/>
        </p:xfrm>
        <a:graphic>
          <a:graphicData uri="http://schemas.openxmlformats.org/drawingml/2006/table">
            <a:tbl>
              <a:tblPr/>
              <a:tblGrid>
                <a:gridCol w="788035"/>
                <a:gridCol w="8401050"/>
              </a:tblGrid>
              <a:tr h="220345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模型本质 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3510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特点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水平方向的合力提供向心力；竖直方向的合力为零。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indent="0" algn="l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           需要沿半径和垂直于半径方向分解力。 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749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规律</a:t>
                      </a: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endParaRPr lang="en-US" altLang="en-US" sz="2800" b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ctr" anchorCtr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" name="图片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39844" t="33464" r="44661" b="23220"/>
          <a:stretch>
            <a:fillRect/>
          </a:stretch>
        </p:blipFill>
        <p:spPr>
          <a:xfrm>
            <a:off x="3988435" y="1125220"/>
            <a:ext cx="1314450" cy="2066290"/>
          </a:xfrm>
          <a:prstGeom prst="rect">
            <a:avLst/>
          </a:prstGeom>
        </p:spPr>
      </p:pic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方法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4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5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81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707765" y="5229860"/>
          <a:ext cx="159512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75945" imgH="230505" progId="Equation.KSEE3">
                  <p:embed/>
                </p:oleObj>
              </mc:Choice>
              <mc:Fallback>
                <p:oleObj name="" r:id="rId7" imgW="575945" imgH="23050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765" y="5229860"/>
                        <a:ext cx="1595120" cy="638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19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455410" y="5245100"/>
          <a:ext cx="1498600" cy="69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0" imgW="528955" imgH="245110" progId="Equation.KSEE3">
                  <p:embed/>
                </p:oleObj>
              </mc:Choice>
              <mc:Fallback>
                <p:oleObj name="" r:id="rId10" imgW="528955" imgH="24511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55410" y="5245100"/>
                        <a:ext cx="1498600" cy="694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817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887210" y="1353820"/>
            <a:ext cx="2185035" cy="1863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方法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51234" name="Picture 2" descr="Z1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580" y="643890"/>
            <a:ext cx="8649335" cy="624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150" y="72390"/>
            <a:ext cx="5857240" cy="532130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sz="3600" b="1" dirty="0" smtClean="0">
                <a:solidFill>
                  <a:prstClr val="black"/>
                </a:solidFill>
              </a:rPr>
              <a:t>学以致用</a:t>
            </a:r>
            <a:r>
              <a:rPr lang="en-US" altLang="zh-CN" sz="3600" b="1" dirty="0" smtClean="0">
                <a:solidFill>
                  <a:prstClr val="black"/>
                </a:solidFill>
              </a:rPr>
              <a:t>——</a:t>
            </a:r>
            <a:r>
              <a:rPr lang="zh-CN" altLang="en-US" sz="3600" b="1" dirty="0" smtClean="0">
                <a:solidFill>
                  <a:prstClr val="black"/>
                </a:solidFill>
              </a:rPr>
              <a:t>解决生活问题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118566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59279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 descr="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 rot="16200000">
            <a:off x="1762760" y="1280160"/>
            <a:ext cx="3387725" cy="451739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903335" y="1917700"/>
            <a:ext cx="157480" cy="1792605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stCxn id="5" idx="0"/>
          </p:cNvCxnSpPr>
          <p:nvPr/>
        </p:nvCxnSpPr>
        <p:spPr>
          <a:xfrm flipH="1">
            <a:off x="8975090" y="1917700"/>
            <a:ext cx="6985" cy="324040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>
            <p:custDataLst>
              <p:tags r:id="rId5"/>
            </p:custDataLst>
          </p:nvPr>
        </p:nvCxnSpPr>
        <p:spPr>
          <a:xfrm flipH="1">
            <a:off x="7463155" y="1917065"/>
            <a:ext cx="1511935" cy="7924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/>
        </p:nvSpPr>
        <p:spPr>
          <a:xfrm>
            <a:off x="7463155" y="2493645"/>
            <a:ext cx="3006725" cy="483235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7319645" y="2637155"/>
            <a:ext cx="216535" cy="216535"/>
          </a:xfrm>
          <a:prstGeom prst="ellipse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8759825" y="5157470"/>
            <a:ext cx="431800" cy="43180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5" name="直接箭头连接符 14"/>
          <p:cNvCxnSpPr/>
          <p:nvPr/>
        </p:nvCxnSpPr>
        <p:spPr>
          <a:xfrm>
            <a:off x="7432040" y="2668905"/>
            <a:ext cx="31115" cy="61658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>
            <p:custDataLst>
              <p:tags r:id="rId6"/>
            </p:custDataLst>
          </p:nvPr>
        </p:nvCxnSpPr>
        <p:spPr>
          <a:xfrm flipV="1">
            <a:off x="7391400" y="2061210"/>
            <a:ext cx="1296035" cy="6483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>
            <p:custDataLst>
              <p:tags r:id="rId7"/>
            </p:custDataLst>
          </p:nvPr>
        </p:nvCxnSpPr>
        <p:spPr>
          <a:xfrm flipV="1">
            <a:off x="7463155" y="2677795"/>
            <a:ext cx="1296035" cy="3175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8687435" y="2070735"/>
            <a:ext cx="26035" cy="638810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>
            <p:custDataLst>
              <p:tags r:id="rId8"/>
            </p:custDataLst>
          </p:nvPr>
        </p:nvCxnSpPr>
        <p:spPr>
          <a:xfrm flipH="1">
            <a:off x="7463155" y="2709545"/>
            <a:ext cx="1250315" cy="575945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7103110" y="3213735"/>
            <a:ext cx="939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8107680" y="1569085"/>
            <a:ext cx="939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>
            <p:custDataLst>
              <p:tags r:id="rId10"/>
            </p:custDataLst>
          </p:nvPr>
        </p:nvSpPr>
        <p:spPr>
          <a:xfrm>
            <a:off x="8327390" y="2781300"/>
            <a:ext cx="939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合</a:t>
            </a:r>
            <a:endParaRPr lang="zh-CN" altLang="en-US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任意多边形 2"/>
          <p:cNvSpPr/>
          <p:nvPr/>
        </p:nvSpPr>
        <p:spPr>
          <a:xfrm rot="5400000" flipV="1">
            <a:off x="1088390" y="-768985"/>
            <a:ext cx="3533775" cy="5040630"/>
          </a:xfrm>
          <a:custGeom>
            <a:avLst/>
            <a:gdLst>
              <a:gd name="connsiteX0" fmla="*/ 0 w 4343400"/>
              <a:gd name="connsiteY0" fmla="*/ 0 h 4343400"/>
              <a:gd name="connsiteX1" fmla="*/ 4343400 w 4343400"/>
              <a:gd name="connsiteY1" fmla="*/ 4343400 h 4343400"/>
              <a:gd name="connsiteX2" fmla="*/ 3486149 w 4343400"/>
              <a:gd name="connsiteY2" fmla="*/ 4343400 h 4343400"/>
              <a:gd name="connsiteX3" fmla="*/ 0 w 4343400"/>
              <a:gd name="connsiteY3" fmla="*/ 857251 h 4343400"/>
              <a:gd name="connsiteX4" fmla="*/ 0 w 4343400"/>
              <a:gd name="connsiteY4" fmla="*/ 0 h 4343400"/>
              <a:gd name="connsiteX0-1" fmla="*/ 0 w 3538922"/>
              <a:gd name="connsiteY0-2" fmla="*/ 0 h 4343400"/>
              <a:gd name="connsiteX1-3" fmla="*/ 3538922 w 3538922"/>
              <a:gd name="connsiteY1-4" fmla="*/ 3543442 h 4343400"/>
              <a:gd name="connsiteX2-5" fmla="*/ 3486149 w 3538922"/>
              <a:gd name="connsiteY2-6" fmla="*/ 4343400 h 4343400"/>
              <a:gd name="connsiteX3-7" fmla="*/ 0 w 3538922"/>
              <a:gd name="connsiteY3-8" fmla="*/ 857251 h 4343400"/>
              <a:gd name="connsiteX4-9" fmla="*/ 0 w 3538922"/>
              <a:gd name="connsiteY4-10" fmla="*/ 0 h 434340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3538922" h="4343400">
                <a:moveTo>
                  <a:pt x="0" y="0"/>
                </a:moveTo>
                <a:lnTo>
                  <a:pt x="3538922" y="3543442"/>
                </a:lnTo>
                <a:lnTo>
                  <a:pt x="3486149" y="4343400"/>
                </a:lnTo>
                <a:lnTo>
                  <a:pt x="0" y="857251"/>
                </a:lnTo>
                <a:lnTo>
                  <a:pt x="0" y="0"/>
                </a:lnTo>
                <a:close/>
              </a:path>
            </a:pathLst>
          </a:custGeom>
          <a:solidFill>
            <a:srgbClr val="003473"/>
          </a:solidFill>
          <a:ln>
            <a:noFill/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ctr" anchorCtr="0" compatLnSpc="1"/>
          <a:lstStyle/>
          <a:p>
            <a:pPr algn="ctr"/>
            <a:endParaRPr lang="zh-CN" altLang="en-US" sz="4800">
              <a:solidFill>
                <a:prstClr val="white"/>
              </a:solidFill>
              <a:latin typeface="迷你简菱心" panose="02010609000101010101" pitchFamily="49" charset="-122"/>
              <a:ea typeface="迷你简菱心" panose="0201060900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07289" y="2663661"/>
            <a:ext cx="4648455" cy="1049655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谢</a:t>
            </a:r>
            <a:r>
              <a:rPr lang="en-US" altLang="zh-CN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谢</a:t>
            </a:r>
            <a:r>
              <a:rPr lang="en-US" altLang="zh-CN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r>
              <a:rPr lang="en-US" altLang="zh-CN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4800" b="1" dirty="0" smtClean="0"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家！</a:t>
            </a:r>
            <a:endParaRPr lang="zh-CN" altLang="en-US" sz="4800" b="1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 descr="微信图片_20230330115332"/>
          <p:cNvPicPr>
            <a:picLocks noChangeAspect="1"/>
          </p:cNvPicPr>
          <p:nvPr/>
        </p:nvPicPr>
        <p:blipFill>
          <a:blip r:embed="rId1"/>
          <a:srcRect l="50464" t="14733" r="12784" b="16683"/>
          <a:stretch>
            <a:fillRect/>
          </a:stretch>
        </p:blipFill>
        <p:spPr>
          <a:xfrm>
            <a:off x="46355" y="0"/>
            <a:ext cx="8081645" cy="6820535"/>
          </a:xfrm>
          <a:prstGeom prst="rtTriangl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近三十年高考考查情况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27857" t="30312" r="31742" b="13576"/>
          <a:stretch>
            <a:fillRect/>
          </a:stretch>
        </p:blipFill>
        <p:spPr>
          <a:xfrm>
            <a:off x="1701800" y="765175"/>
            <a:ext cx="8677910" cy="609409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知识结构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3195" y="482600"/>
            <a:ext cx="11619230" cy="6426835"/>
          </a:xfrm>
          <a:prstGeom prst="rect">
            <a:avLst/>
          </a:prstGeom>
        </p:spPr>
      </p:pic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间的逻辑——知识结构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圆周运动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890" y="584200"/>
            <a:ext cx="11445240" cy="6275705"/>
          </a:xfrm>
          <a:prstGeom prst="rect">
            <a:avLst/>
          </a:prstGeom>
        </p:spPr>
      </p:pic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间的联系——知识系统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2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3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/>
          <p:nvPr/>
        </p:nvSpPr>
        <p:spPr>
          <a:xfrm>
            <a:off x="946413" y="52641"/>
            <a:ext cx="10189353" cy="531816"/>
          </a:xfrm>
          <a:prstGeom prst="rect">
            <a:avLst/>
          </a:prstGeom>
        </p:spPr>
        <p:txBody>
          <a:bodyPr/>
          <a:lstStyle>
            <a:lvl1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 kern="1200">
                <a:solidFill>
                  <a:schemeClr val="tx1"/>
                </a:solidFill>
                <a:latin typeface="+mj-lt"/>
                <a:ea typeface="+mj-ea"/>
                <a:cs typeface="微软雅黑" panose="020B0503020204020204" pitchFamily="34" charset="-122"/>
              </a:defRPr>
            </a:lvl1pPr>
            <a:lvl2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2pPr>
            <a:lvl3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3pPr>
            <a:lvl4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4pPr>
            <a:lvl5pPr algn="ctr" defTabSz="1217295" rtl="0" eaLnBrk="0" fontAlgn="base" hangingPunct="0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5pPr>
            <a:lvl6pPr marL="4572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6pPr>
            <a:lvl7pPr marL="9144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7pPr>
            <a:lvl8pPr marL="13716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8pPr>
            <a:lvl9pPr marL="1828800" algn="ctr" defTabSz="1217295" rtl="0" fontAlgn="base">
              <a:spcBef>
                <a:spcPct val="0"/>
              </a:spcBef>
              <a:spcAft>
                <a:spcPct val="0"/>
              </a:spcAft>
              <a:defRPr sz="5900">
                <a:solidFill>
                  <a:schemeClr val="tx1"/>
                </a:solidFill>
                <a:latin typeface="Arial Black" panose="020B0A04020102020204" pitchFamily="34" charset="0"/>
                <a:ea typeface="微软雅黑" panose="020B0503020204020204" pitchFamily="34" charset="-122"/>
                <a:cs typeface="微软雅黑" panose="020B0503020204020204" pitchFamily="34" charset="-122"/>
              </a:defRPr>
            </a:lvl9pPr>
          </a:lstStyle>
          <a:p>
            <a:pPr algn="l"/>
            <a:r>
              <a:rPr lang="zh-CN" altLang="en-US" sz="3600" b="1" dirty="0" smtClean="0">
                <a:solidFill>
                  <a:prstClr val="black"/>
                </a:solidFill>
              </a:rPr>
              <a:t>知识的迁移——模型化</a:t>
            </a:r>
            <a:endParaRPr lang="zh-CN" altLang="en-US" sz="3600" b="1" dirty="0" smtClean="0">
              <a:solidFill>
                <a:prstClr val="black"/>
              </a:solidFill>
            </a:endParaRPr>
          </a:p>
        </p:txBody>
      </p:sp>
      <p:sp>
        <p:nvSpPr>
          <p:cNvPr id="7" name="MH_Number_1"/>
          <p:cNvSpPr/>
          <p:nvPr>
            <p:custDataLst>
              <p:tags r:id="rId1"/>
            </p:custDataLst>
          </p:nvPr>
        </p:nvSpPr>
        <p:spPr bwMode="auto">
          <a:xfrm>
            <a:off x="0" y="98999"/>
            <a:ext cx="825500" cy="504000"/>
          </a:xfrm>
          <a:custGeom>
            <a:avLst/>
            <a:gdLst>
              <a:gd name="connsiteX0" fmla="*/ 0 w 374121"/>
              <a:gd name="connsiteY0" fmla="*/ 0 h 196322"/>
              <a:gd name="connsiteX1" fmla="*/ 274519 w 374121"/>
              <a:gd name="connsiteY1" fmla="*/ 0 h 196322"/>
              <a:gd name="connsiteX2" fmla="*/ 374121 w 374121"/>
              <a:gd name="connsiteY2" fmla="*/ 196322 h 196322"/>
              <a:gd name="connsiteX3" fmla="*/ 0 w 374121"/>
              <a:gd name="connsiteY3" fmla="*/ 196322 h 196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121" h="196322">
                <a:moveTo>
                  <a:pt x="0" y="0"/>
                </a:moveTo>
                <a:lnTo>
                  <a:pt x="274519" y="0"/>
                </a:lnTo>
                <a:lnTo>
                  <a:pt x="374121" y="196322"/>
                </a:lnTo>
                <a:lnTo>
                  <a:pt x="0" y="196322"/>
                </a:lnTo>
                <a:close/>
              </a:path>
            </a:pathLst>
          </a:custGeom>
          <a:solidFill>
            <a:srgbClr val="4F81BD"/>
          </a:solidFill>
          <a:ln w="12700">
            <a:solidFill>
              <a:srgbClr val="4F81BD"/>
            </a:solidFill>
            <a:miter lim="800000"/>
          </a:ln>
        </p:spPr>
        <p:txBody>
          <a:bodyPr wrap="square" lIns="0" tIns="0" rIns="72000" bIns="0" anchor="ctr">
            <a:no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MH_Entry_1"/>
          <p:cNvSpPr/>
          <p:nvPr>
            <p:custDataLst>
              <p:tags r:id="rId2"/>
            </p:custDataLst>
          </p:nvPr>
        </p:nvSpPr>
        <p:spPr>
          <a:xfrm>
            <a:off x="0" y="139712"/>
            <a:ext cx="12190413" cy="504000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19050" cap="sq" cmpd="sng" algn="ctr">
            <a:solidFill>
              <a:srgbClr val="0070C0"/>
            </a:solidFill>
            <a:prstDash val="solid"/>
            <a:bevel/>
          </a:ln>
          <a:effectLst/>
        </p:spPr>
        <p:txBody>
          <a:bodyPr rot="0" spcFirstLastPara="0" vertOverflow="overflow" horzOverflow="overflow" vert="horz" wrap="square" lIns="108000" tIns="0" rIns="0" bIns="0" numCol="1" spcCol="0" rtlCol="0" fromWordArt="0" anchor="ctr" anchorCtr="0" forceAA="0" compatLnSpc="1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 l="26198" t="28342" r="16798" b="16528"/>
          <a:stretch>
            <a:fillRect/>
          </a:stretch>
        </p:blipFill>
        <p:spPr>
          <a:xfrm>
            <a:off x="0" y="621665"/>
            <a:ext cx="12190095" cy="626554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0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AS_UNIQUEID" val="1353"/>
  <p:tag name="KSO_WM_UNIT_PLACING_PICTURE_USER_VIEWPORT" val="{&quot;height&quot;:3570,&quot;width&quot;:6105}"/>
  <p:tag name="KSO_WM_BEAUTIFY_FLAG" val=""/>
</p:tagLst>
</file>

<file path=ppt/tags/tag104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05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AS_UNIQUEID" val="1353"/>
  <p:tag name="KSO_WM_UNIT_PLACING_PICTURE_USER_VIEWPORT" val="{&quot;height&quot;:3570,&quot;width&quot;:6105}"/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1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1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1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27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AS_UNIQUEID" val="1367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AS_UNIQUEID" val="1367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3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4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4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AS_UNIQUEID" val="1367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49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5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AS_UNIQUEID" val="1367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57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65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7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74.xml><?xml version="1.0" encoding="utf-8"?>
<p:tagLst xmlns:p="http://schemas.openxmlformats.org/presentationml/2006/main">
  <p:tag name="AS_UNIQUEID" val="1367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18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8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187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0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0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02.xml><?xml version="1.0" encoding="utf-8"?>
<p:tagLst xmlns:p="http://schemas.openxmlformats.org/presentationml/2006/main">
  <p:tag name="KSO_WM_UNIT_PLACING_PICTURE_USER_VIEWPORT" val="{&quot;height&quot;:6000,&quot;width&quot;:8000}"/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22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2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3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3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MEDIACOVER_FLAG" val="1"/>
  <p:tag name="KSO_WM_UNIT_MEDIACOVER_BTN_STATE" val="1"/>
  <p:tag name="KSO_WM_UNIT_MEDIACOVER_BTNRECT" val="9274*4010*646*646"/>
  <p:tag name="KSO_WM_UNIT_MEDIACOVER_STYLEID" val="1"/>
  <p:tag name="KSO_WM_UNIT_MEDIACOVER_TEXTSTATE" val="0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34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35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4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4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64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65.xml><?xml version="1.0" encoding="utf-8"?>
<p:tagLst xmlns:p="http://schemas.openxmlformats.org/presentationml/2006/main">
  <p:tag name="KSO_WM_BEAUTIFY_FLAG" val=""/>
</p:tagLst>
</file>

<file path=ppt/tags/tag266.xml><?xml version="1.0" encoding="utf-8"?>
<p:tagLst xmlns:p="http://schemas.openxmlformats.org/presentationml/2006/main">
  <p:tag name="KSO_WM_BEAUTIFY_FLAG" val="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70.xml><?xml version="1.0" encoding="utf-8"?>
<p:tagLst xmlns:p="http://schemas.openxmlformats.org/presentationml/2006/main">
  <p:tag name="KSO_WM_BEAUTIFY_FLAG" val=""/>
</p:tagLst>
</file>

<file path=ppt/tags/tag271.xml><?xml version="1.0" encoding="utf-8"?>
<p:tagLst xmlns:p="http://schemas.openxmlformats.org/presentationml/2006/main">
  <p:tag name="KSO_WM_BEAUTIFY_FLAG" val=""/>
</p:tagLst>
</file>

<file path=ppt/tags/tag272.xml><?xml version="1.0" encoding="utf-8"?>
<p:tagLst xmlns:p="http://schemas.openxmlformats.org/presentationml/2006/main">
  <p:tag name="KSO_WM_BEAUTIFY_FLAG" val=""/>
</p:tagLst>
</file>

<file path=ppt/tags/tag273.xml><?xml version="1.0" encoding="utf-8"?>
<p:tagLst xmlns:p="http://schemas.openxmlformats.org/presentationml/2006/main">
  <p:tag name="KSO_WM_BEAUTIFY_FLAG" val=""/>
</p:tagLst>
</file>

<file path=ppt/tags/tag274.xml><?xml version="1.0" encoding="utf-8"?>
<p:tagLst xmlns:p="http://schemas.openxmlformats.org/presentationml/2006/main">
  <p:tag name="KSO_WM_BEAUTIFY_FLAG" val=""/>
</p:tagLst>
</file>

<file path=ppt/tags/tag275.xml><?xml version="1.0" encoding="utf-8"?>
<p:tagLst xmlns:p="http://schemas.openxmlformats.org/presentationml/2006/main">
  <p:tag name="KSO_WM_BEAUTIFY_FLAG" val=""/>
</p:tagLst>
</file>

<file path=ppt/tags/tag276.xml><?xml version="1.0" encoding="utf-8"?>
<p:tagLst xmlns:p="http://schemas.openxmlformats.org/presentationml/2006/main">
  <p:tag name="KSO_WM_BEAUTIFY_FLAG" val=""/>
</p:tagLst>
</file>

<file path=ppt/tags/tag277.xml><?xml version="1.0" encoding="utf-8"?>
<p:tagLst xmlns:p="http://schemas.openxmlformats.org/presentationml/2006/main">
  <p:tag name="KSO_WM_BEAUTIFY_FLAG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BEAUTIFY_FLAG" val=""/>
</p:tagLst>
</file>

<file path=ppt/tags/tag287.xml><?xml version="1.0" encoding="utf-8"?>
<p:tagLst xmlns:p="http://schemas.openxmlformats.org/presentationml/2006/main">
  <p:tag name="KSO_WM_BEAUTIFY_FLAG" val=""/>
</p:tagLst>
</file>

<file path=ppt/tags/tag288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89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BEAUTIFY_FLAG" val=""/>
</p:tagLst>
</file>

<file path=ppt/tags/tag291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292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293.xml><?xml version="1.0" encoding="utf-8"?>
<p:tagLst xmlns:p="http://schemas.openxmlformats.org/presentationml/2006/main">
  <p:tag name="KSO_WM_BEAUTIFY_FLAG" val=""/>
</p:tagLst>
</file>

<file path=ppt/tags/tag294.xml><?xml version="1.0" encoding="utf-8"?>
<p:tagLst xmlns:p="http://schemas.openxmlformats.org/presentationml/2006/main">
  <p:tag name="KSO_WM_BEAUTIFY_FLAG" val=""/>
</p:tagLst>
</file>

<file path=ppt/tags/tag295.xml><?xml version="1.0" encoding="utf-8"?>
<p:tagLst xmlns:p="http://schemas.openxmlformats.org/presentationml/2006/main">
  <p:tag name="KSO_WM_BEAUTIFY_FLAG" val=""/>
</p:tagLst>
</file>

<file path=ppt/tags/tag296.xml><?xml version="1.0" encoding="utf-8"?>
<p:tagLst xmlns:p="http://schemas.openxmlformats.org/presentationml/2006/main">
  <p:tag name="KSO_WM_BEAUTIFY_FLAG" val=""/>
</p:tagLst>
</file>

<file path=ppt/tags/tag297.xml><?xml version="1.0" encoding="utf-8"?>
<p:tagLst xmlns:p="http://schemas.openxmlformats.org/presentationml/2006/main">
  <p:tag name="KSO_WM_BEAUTIFY_FLAG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01.xml><?xml version="1.0" encoding="utf-8"?>
<p:tagLst xmlns:p="http://schemas.openxmlformats.org/presentationml/2006/main">
  <p:tag name="KSO_WM_BEAUTIFY_FLAG" val=""/>
</p:tagLst>
</file>

<file path=ppt/tags/tag302.xml><?xml version="1.0" encoding="utf-8"?>
<p:tagLst xmlns:p="http://schemas.openxmlformats.org/presentationml/2006/main">
  <p:tag name="KSO_WM_BEAUTIFY_FLAG" val=""/>
</p:tagLst>
</file>

<file path=ppt/tags/tag303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04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05.xml><?xml version="1.0" encoding="utf-8"?>
<p:tagLst xmlns:p="http://schemas.openxmlformats.org/presentationml/2006/main">
  <p:tag name="KSO_WM_BEAUTIFY_FLAG" val=""/>
</p:tagLst>
</file>

<file path=ppt/tags/tag306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07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08.xml><?xml version="1.0" encoding="utf-8"?>
<p:tagLst xmlns:p="http://schemas.openxmlformats.org/presentationml/2006/main">
  <p:tag name="KSO_WM_BEAUTIFY_FLAG" val=""/>
</p:tagLst>
</file>

<file path=ppt/tags/tag309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10.xml><?xml version="1.0" encoding="utf-8"?>
<p:tagLst xmlns:p="http://schemas.openxmlformats.org/presentationml/2006/main">
  <p:tag name="KSO_WM_BEAUTIFY_FLAG" val=""/>
</p:tagLst>
</file>

<file path=ppt/tags/tag311.xml><?xml version="1.0" encoding="utf-8"?>
<p:tagLst xmlns:p="http://schemas.openxmlformats.org/presentationml/2006/main">
  <p:tag name="KSO_WM_BEAUTIFY_FLAG" val=""/>
</p:tagLst>
</file>

<file path=ppt/tags/tag31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1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14.xml><?xml version="1.0" encoding="utf-8"?>
<p:tagLst xmlns:p="http://schemas.openxmlformats.org/presentationml/2006/main">
  <p:tag name="KSO_WM_BEAUTIFY_FLAG" val=""/>
</p:tagLst>
</file>

<file path=ppt/tags/tag315.xml><?xml version="1.0" encoding="utf-8"?>
<p:tagLst xmlns:p="http://schemas.openxmlformats.org/presentationml/2006/main">
  <p:tag name="KSO_WM_BEAUTIFY_FLAG" val=""/>
</p:tagLst>
</file>

<file path=ppt/tags/tag316.xml><?xml version="1.0" encoding="utf-8"?>
<p:tagLst xmlns:p="http://schemas.openxmlformats.org/presentationml/2006/main">
  <p:tag name="KSO_WM_BEAUTIFY_FLAG" val=""/>
</p:tagLst>
</file>

<file path=ppt/tags/tag317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18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19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20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21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22.xml><?xml version="1.0" encoding="utf-8"?>
<p:tagLst xmlns:p="http://schemas.openxmlformats.org/presentationml/2006/main">
  <p:tag name="KSO_WM_BEAUTIFY_FLAG" val=""/>
</p:tagLst>
</file>

<file path=ppt/tags/tag323.xml><?xml version="1.0" encoding="utf-8"?>
<p:tagLst xmlns:p="http://schemas.openxmlformats.org/presentationml/2006/main">
  <p:tag name="KSO_WM_BEAUTIFY_FLAG" val=""/>
</p:tagLst>
</file>

<file path=ppt/tags/tag324.xml><?xml version="1.0" encoding="utf-8"?>
<p:tagLst xmlns:p="http://schemas.openxmlformats.org/presentationml/2006/main">
  <p:tag name="KSO_WM_BEAUTIFY_FLAG" val=""/>
</p:tagLst>
</file>

<file path=ppt/tags/tag32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2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27.xml><?xml version="1.0" encoding="utf-8"?>
<p:tagLst xmlns:p="http://schemas.openxmlformats.org/presentationml/2006/main">
  <p:tag name="KSO_WM_BEAUTIFY_FLAG" val=""/>
</p:tagLst>
</file>

<file path=ppt/tags/tag328.xml><?xml version="1.0" encoding="utf-8"?>
<p:tagLst xmlns:p="http://schemas.openxmlformats.org/presentationml/2006/main">
  <p:tag name="KSO_WM_BEAUTIFY_FLAG" val=""/>
</p:tagLst>
</file>

<file path=ppt/tags/tag329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30.xml><?xml version="1.0" encoding="utf-8"?>
<p:tagLst xmlns:p="http://schemas.openxmlformats.org/presentationml/2006/main">
  <p:tag name="KSO_WM_BEAUTIFY_FLAG" val=""/>
</p:tagLst>
</file>

<file path=ppt/tags/tag331.xml><?xml version="1.0" encoding="utf-8"?>
<p:tagLst xmlns:p="http://schemas.openxmlformats.org/presentationml/2006/main">
  <p:tag name="KSO_WM_BEAUTIFY_FLAG" val=""/>
</p:tagLst>
</file>

<file path=ppt/tags/tag332.xml><?xml version="1.0" encoding="utf-8"?>
<p:tagLst xmlns:p="http://schemas.openxmlformats.org/presentationml/2006/main">
  <p:tag name="KSO_WM_BEAUTIFY_FLAG" val=""/>
</p:tagLst>
</file>

<file path=ppt/tags/tag333.xml><?xml version="1.0" encoding="utf-8"?>
<p:tagLst xmlns:p="http://schemas.openxmlformats.org/presentationml/2006/main">
  <p:tag name="KSO_WM_BEAUTIFY_FLAG" val=""/>
</p:tagLst>
</file>

<file path=ppt/tags/tag334.xml><?xml version="1.0" encoding="utf-8"?>
<p:tagLst xmlns:p="http://schemas.openxmlformats.org/presentationml/2006/main">
  <p:tag name="KSO_WM_BEAUTIFY_FLAG" val=""/>
</p:tagLst>
</file>

<file path=ppt/tags/tag335.xml><?xml version="1.0" encoding="utf-8"?>
<p:tagLst xmlns:p="http://schemas.openxmlformats.org/presentationml/2006/main">
  <p:tag name="KSO_WM_BEAUTIFY_FLAG" val=""/>
</p:tagLst>
</file>

<file path=ppt/tags/tag336.xml><?xml version="1.0" encoding="utf-8"?>
<p:tagLst xmlns:p="http://schemas.openxmlformats.org/presentationml/2006/main">
  <p:tag name="KSO_WM_BEAUTIFY_FLAG" val=""/>
</p:tagLst>
</file>

<file path=ppt/tags/tag337.xml><?xml version="1.0" encoding="utf-8"?>
<p:tagLst xmlns:p="http://schemas.openxmlformats.org/presentationml/2006/main">
  <p:tag name="KSO_WM_BEAUTIFY_FLAG" val=""/>
</p:tagLst>
</file>

<file path=ppt/tags/tag338.xml><?xml version="1.0" encoding="utf-8"?>
<p:tagLst xmlns:p="http://schemas.openxmlformats.org/presentationml/2006/main">
  <p:tag name="KSO_WM_BEAUTIFY_FLAG" val=""/>
</p:tagLst>
</file>

<file path=ppt/tags/tag339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40.xml><?xml version="1.0" encoding="utf-8"?>
<p:tagLst xmlns:p="http://schemas.openxmlformats.org/presentationml/2006/main">
  <p:tag name="KSO_WM_BEAUTIFY_FLAG" val=""/>
</p:tagLst>
</file>

<file path=ppt/tags/tag341.xml><?xml version="1.0" encoding="utf-8"?>
<p:tagLst xmlns:p="http://schemas.openxmlformats.org/presentationml/2006/main">
  <p:tag name="KSO_WM_BEAUTIFY_FLAG" val=""/>
</p:tagLst>
</file>

<file path=ppt/tags/tag34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4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44.xml><?xml version="1.0" encoding="utf-8"?>
<p:tagLst xmlns:p="http://schemas.openxmlformats.org/presentationml/2006/main">
  <p:tag name="KSO_WM_BEAUTIFY_FLAG" val=""/>
</p:tagLst>
</file>

<file path=ppt/tags/tag34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4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47.xml><?xml version="1.0" encoding="utf-8"?>
<p:tagLst xmlns:p="http://schemas.openxmlformats.org/presentationml/2006/main">
  <p:tag name="KSO_WM_BEAUTIFY_FLAG" val=""/>
</p:tagLst>
</file>

<file path=ppt/tags/tag348.xml><?xml version="1.0" encoding="utf-8"?>
<p:tagLst xmlns:p="http://schemas.openxmlformats.org/presentationml/2006/main">
  <p:tag name="KSO_WM_BEAUTIFY_FLAG" val=""/>
</p:tagLst>
</file>

<file path=ppt/tags/tag34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5.xml><?xml version="1.0" encoding="utf-8"?>
<p:tagLst xmlns:p="http://schemas.openxmlformats.org/presentationml/2006/main">
  <p:tag name="KSO_WM_BEAUTIFY_FLAG" val=""/>
</p:tagLst>
</file>

<file path=ppt/tags/tag35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51.xml><?xml version="1.0" encoding="utf-8"?>
<p:tagLst xmlns:p="http://schemas.openxmlformats.org/presentationml/2006/main">
  <p:tag name="KSO_WM_BEAUTIFY_FLAG" val=""/>
</p:tagLst>
</file>

<file path=ppt/tags/tag35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5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54.xml><?xml version="1.0" encoding="utf-8"?>
<p:tagLst xmlns:p="http://schemas.openxmlformats.org/presentationml/2006/main">
  <p:tag name="KSO_WM_BEAUTIFY_FLAG" val=""/>
</p:tagLst>
</file>

<file path=ppt/tags/tag355.xml><?xml version="1.0" encoding="utf-8"?>
<p:tagLst xmlns:p="http://schemas.openxmlformats.org/presentationml/2006/main">
  <p:tag name="KSO_WM_BEAUTIFY_FLAG" val=""/>
</p:tagLst>
</file>

<file path=ppt/tags/tag356.xml><?xml version="1.0" encoding="utf-8"?>
<p:tagLst xmlns:p="http://schemas.openxmlformats.org/presentationml/2006/main">
  <p:tag name="KSO_WM_BEAUTIFY_FLAG" val=""/>
</p:tagLst>
</file>

<file path=ppt/tags/tag357.xml><?xml version="1.0" encoding="utf-8"?>
<p:tagLst xmlns:p="http://schemas.openxmlformats.org/presentationml/2006/main">
  <p:tag name="KSO_WM_BEAUTIFY_FLAG" val=""/>
</p:tagLst>
</file>

<file path=ppt/tags/tag358.xml><?xml version="1.0" encoding="utf-8"?>
<p:tagLst xmlns:p="http://schemas.openxmlformats.org/presentationml/2006/main">
  <p:tag name="KSO_WM_BEAUTIFY_FLAG" val=""/>
</p:tagLst>
</file>

<file path=ppt/tags/tag359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60.xml><?xml version="1.0" encoding="utf-8"?>
<p:tagLst xmlns:p="http://schemas.openxmlformats.org/presentationml/2006/main">
  <p:tag name="KSO_WM_BEAUTIFY_FLAG" val=""/>
</p:tagLst>
</file>

<file path=ppt/tags/tag361.xml><?xml version="1.0" encoding="utf-8"?>
<p:tagLst xmlns:p="http://schemas.openxmlformats.org/presentationml/2006/main">
  <p:tag name="KSO_WM_BEAUTIFY_FLAG" val=""/>
</p:tagLst>
</file>

<file path=ppt/tags/tag36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6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64.xml><?xml version="1.0" encoding="utf-8"?>
<p:tagLst xmlns:p="http://schemas.openxmlformats.org/presentationml/2006/main">
  <p:tag name="TABLE_ENDDRAG_ORIGIN_RECT" val="723*346"/>
  <p:tag name="TABLE_ENDDRAG_RECT" val="133*133*723*346"/>
</p:tagLst>
</file>

<file path=ppt/tags/tag365.xml><?xml version="1.0" encoding="utf-8"?>
<p:tagLst xmlns:p="http://schemas.openxmlformats.org/presentationml/2006/main">
  <p:tag name="KSO_WM_BEAUTIFY_FLAG" val=""/>
</p:tagLst>
</file>

<file path=ppt/tags/tag366.xml><?xml version="1.0" encoding="utf-8"?>
<p:tagLst xmlns:p="http://schemas.openxmlformats.org/presentationml/2006/main">
  <p:tag name="KSO_WM_BEAUTIFY_FLAG" val=""/>
</p:tagLst>
</file>

<file path=ppt/tags/tag367.xml><?xml version="1.0" encoding="utf-8"?>
<p:tagLst xmlns:p="http://schemas.openxmlformats.org/presentationml/2006/main">
  <p:tag name="KSO_WM_BEAUTIFY_FLAG" val=""/>
</p:tagLst>
</file>

<file path=ppt/tags/tag368.xml><?xml version="1.0" encoding="utf-8"?>
<p:tagLst xmlns:p="http://schemas.openxmlformats.org/presentationml/2006/main">
  <p:tag name="KSO_WM_BEAUTIFY_FLAG" val=""/>
</p:tagLst>
</file>

<file path=ppt/tags/tag369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70.xml><?xml version="1.0" encoding="utf-8"?>
<p:tagLst xmlns:p="http://schemas.openxmlformats.org/presentationml/2006/main">
  <p:tag name="KSO_WM_BEAUTIFY_FLAG" val=""/>
</p:tagLst>
</file>

<file path=ppt/tags/tag371.xml><?xml version="1.0" encoding="utf-8"?>
<p:tagLst xmlns:p="http://schemas.openxmlformats.org/presentationml/2006/main">
  <p:tag name="KSO_WM_BEAUTIFY_FLAG" val=""/>
</p:tagLst>
</file>

<file path=ppt/tags/tag37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37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374.xml><?xml version="1.0" encoding="utf-8"?>
<p:tagLst xmlns:p="http://schemas.openxmlformats.org/presentationml/2006/main">
  <p:tag name="KSO_WM_BEAUTIFY_FLAG" val=""/>
</p:tagLst>
</file>

<file path=ppt/tags/tag375.xml><?xml version="1.0" encoding="utf-8"?>
<p:tagLst xmlns:p="http://schemas.openxmlformats.org/presentationml/2006/main">
  <p:tag name="KSO_WM_BEAUTIFY_FLAG" val=""/>
</p:tagLst>
</file>

<file path=ppt/tags/tag376.xml><?xml version="1.0" encoding="utf-8"?>
<p:tagLst xmlns:p="http://schemas.openxmlformats.org/presentationml/2006/main">
  <p:tag name="KSO_WM_BEAUTIFY_FLAG" val=""/>
</p:tagLst>
</file>

<file path=ppt/tags/tag377.xml><?xml version="1.0" encoding="utf-8"?>
<p:tagLst xmlns:p="http://schemas.openxmlformats.org/presentationml/2006/main">
  <p:tag name="KSO_WM_BEAUTIFY_FLAG" val=""/>
</p:tagLst>
</file>

<file path=ppt/tags/tag378.xml><?xml version="1.0" encoding="utf-8"?>
<p:tagLst xmlns:p="http://schemas.openxmlformats.org/presentationml/2006/main">
  <p:tag name="KSO_WM_BEAUTIFY_FLAG" val=""/>
</p:tagLst>
</file>

<file path=ppt/tags/tag379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80.xml><?xml version="1.0" encoding="utf-8"?>
<p:tagLst xmlns:p="http://schemas.openxmlformats.org/presentationml/2006/main">
  <p:tag name="KSO_WM_BEAUTIFY_FLAG" val=""/>
</p:tagLst>
</file>

<file path=ppt/tags/tag381.xml><?xml version="1.0" encoding="utf-8"?>
<p:tagLst xmlns:p="http://schemas.openxmlformats.org/presentationml/2006/main">
  <p:tag name="KSO_WM_BEAUTIFY_FLAG" val=""/>
</p:tagLst>
</file>

<file path=ppt/tags/tag382.xml><?xml version="1.0" encoding="utf-8"?>
<p:tagLst xmlns:p="http://schemas.openxmlformats.org/presentationml/2006/main">
  <p:tag name="KSO_WM_BEAUTIFY_FLAG" val=""/>
</p:tagLst>
</file>

<file path=ppt/tags/tag383.xml><?xml version="1.0" encoding="utf-8"?>
<p:tagLst xmlns:p="http://schemas.openxmlformats.org/presentationml/2006/main">
  <p:tag name="KSO_WM_BEAUTIFY_FLAG" val=""/>
</p:tagLst>
</file>

<file path=ppt/tags/tag384.xml><?xml version="1.0" encoding="utf-8"?>
<p:tagLst xmlns:p="http://schemas.openxmlformats.org/presentationml/2006/main">
  <p:tag name="KSO_WM_BEAUTIFY_FLAG" val=""/>
</p:tagLst>
</file>

<file path=ppt/tags/tag385.xml><?xml version="1.0" encoding="utf-8"?>
<p:tagLst xmlns:p="http://schemas.openxmlformats.org/presentationml/2006/main">
  <p:tag name="KSO_WM_BEAUTIFY_FLAG" val=""/>
</p:tagLst>
</file>

<file path=ppt/tags/tag386.xml><?xml version="1.0" encoding="utf-8"?>
<p:tagLst xmlns:p="http://schemas.openxmlformats.org/presentationml/2006/main">
  <p:tag name="KSO_WM_BEAUTIFY_FLAG" val=""/>
</p:tagLst>
</file>

<file path=ppt/tags/tag387.xml><?xml version="1.0" encoding="utf-8"?>
<p:tagLst xmlns:p="http://schemas.openxmlformats.org/presentationml/2006/main">
  <p:tag name="KSO_WM_BEAUTIFY_FLAG" val=""/>
</p:tagLst>
</file>

<file path=ppt/tags/tag388.xml><?xml version="1.0" encoding="utf-8"?>
<p:tagLst xmlns:p="http://schemas.openxmlformats.org/presentationml/2006/main">
  <p:tag name="KSO_WM_BEAUTIFY_FLAG" val=""/>
</p:tagLst>
</file>

<file path=ppt/tags/tag389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390.xml><?xml version="1.0" encoding="utf-8"?>
<p:tagLst xmlns:p="http://schemas.openxmlformats.org/presentationml/2006/main">
  <p:tag name="KSO_WM_BEAUTIFY_FLAG" val=""/>
</p:tagLst>
</file>

<file path=ppt/tags/tag391.xml><?xml version="1.0" encoding="utf-8"?>
<p:tagLst xmlns:p="http://schemas.openxmlformats.org/presentationml/2006/main">
  <p:tag name="KSO_WM_BEAUTIFY_FLAG" val=""/>
</p:tagLst>
</file>

<file path=ppt/tags/tag392.xml><?xml version="1.0" encoding="utf-8"?>
<p:tagLst xmlns:p="http://schemas.openxmlformats.org/presentationml/2006/main">
  <p:tag name="KSO_WM_BEAUTIFY_FLAG" val=""/>
</p:tagLst>
</file>

<file path=ppt/tags/tag393.xml><?xml version="1.0" encoding="utf-8"?>
<p:tagLst xmlns:p="http://schemas.openxmlformats.org/presentationml/2006/main">
  <p:tag name="KSO_WM_BEAUTIFY_FLAG" val=""/>
</p:tagLst>
</file>

<file path=ppt/tags/tag394.xml><?xml version="1.0" encoding="utf-8"?>
<p:tagLst xmlns:p="http://schemas.openxmlformats.org/presentationml/2006/main">
  <p:tag name="KSO_WM_BEAUTIFY_FLAG" val=""/>
</p:tagLst>
</file>

<file path=ppt/tags/tag395.xml><?xml version="1.0" encoding="utf-8"?>
<p:tagLst xmlns:p="http://schemas.openxmlformats.org/presentationml/2006/main">
  <p:tag name="TABLE_ENDDRAG_ORIGIN_RECT" val="723*346"/>
  <p:tag name="TABLE_ENDDRAG_RECT" val="133*133*723*346"/>
  <p:tag name="KSO_WM_BEAUTIFY_FLAG" val=""/>
</p:tagLst>
</file>

<file path=ppt/tags/tag396.xml><?xml version="1.0" encoding="utf-8"?>
<p:tagLst xmlns:p="http://schemas.openxmlformats.org/presentationml/2006/main">
  <p:tag name="KSO_WM_BEAUTIFY_FLAG" val=""/>
</p:tagLst>
</file>

<file path=ppt/tags/tag397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398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39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00.xml><?xml version="1.0" encoding="utf-8"?>
<p:tagLst xmlns:p="http://schemas.openxmlformats.org/presentationml/2006/main">
  <p:tag name="KSO_WM_BEAUTIFY_FLAG" val=""/>
</p:tagLst>
</file>

<file path=ppt/tags/tag401.xml><?xml version="1.0" encoding="utf-8"?>
<p:tagLst xmlns:p="http://schemas.openxmlformats.org/presentationml/2006/main">
  <p:tag name="KSO_WM_BEAUTIFY_FLAG" val=""/>
</p:tagLst>
</file>

<file path=ppt/tags/tag40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40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404.xml><?xml version="1.0" encoding="utf-8"?>
<p:tagLst xmlns:p="http://schemas.openxmlformats.org/presentationml/2006/main">
  <p:tag name="KSO_WM_BEAUTIFY_FLAG" val=""/>
</p:tagLst>
</file>

<file path=ppt/tags/tag40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40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407.xml><?xml version="1.0" encoding="utf-8"?>
<p:tagLst xmlns:p="http://schemas.openxmlformats.org/presentationml/2006/main">
  <p:tag name="KSO_WM_BEAUTIFY_FLAG" val=""/>
</p:tagLst>
</file>

<file path=ppt/tags/tag408.xml><?xml version="1.0" encoding="utf-8"?>
<p:tagLst xmlns:p="http://schemas.openxmlformats.org/presentationml/2006/main">
  <p:tag name="KSO_WM_BEAUTIFY_FLAG" val=""/>
</p:tagLst>
</file>

<file path=ppt/tags/tag409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10.xml><?xml version="1.0" encoding="utf-8"?>
<p:tagLst xmlns:p="http://schemas.openxmlformats.org/presentationml/2006/main">
  <p:tag name="KSO_WM_BEAUTIFY_FLAG" val=""/>
</p:tagLst>
</file>

<file path=ppt/tags/tag411.xml><?xml version="1.0" encoding="utf-8"?>
<p:tagLst xmlns:p="http://schemas.openxmlformats.org/presentationml/2006/main">
  <p:tag name="KSO_WM_BEAUTIFY_FLAG" val=""/>
</p:tagLst>
</file>

<file path=ppt/tags/tag412.xml><?xml version="1.0" encoding="utf-8"?>
<p:tagLst xmlns:p="http://schemas.openxmlformats.org/presentationml/2006/main">
  <p:tag name="KSO_WM_BEAUTIFY_FLAG" val=""/>
</p:tagLst>
</file>

<file path=ppt/tags/tag413.xml><?xml version="1.0" encoding="utf-8"?>
<p:tagLst xmlns:p="http://schemas.openxmlformats.org/presentationml/2006/main">
  <p:tag name="KSO_WM_BEAUTIFY_FLAG" val=""/>
</p:tagLst>
</file>

<file path=ppt/tags/tag414.xml><?xml version="1.0" encoding="utf-8"?>
<p:tagLst xmlns:p="http://schemas.openxmlformats.org/presentationml/2006/main">
  <p:tag name="KSO_WPP_MARK_KEY" val="2da5b29f-1b34-4755-b2b5-383205f0c05b"/>
  <p:tag name="COMMONDATA" val="eyJoZGlkIjoiNWNlNWYzODI4OTQ4YTdlNjcxZjhhMmJiYzA0YzcxMDYifQ==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6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74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8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  <p:tag name="KSO_WM_BEAUTIFY_FLAG" val=""/>
</p:tagLst>
</file>

<file path=ppt/tags/tag88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  <p:tag name="KSO_WM_BEAUTIFY_FLAG" val=""/>
</p:tagLst>
</file>

<file path=ppt/tags/tag89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93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MH" val="20190416135204"/>
  <p:tag name="MH_LIBRARY" val="CONTENTS"/>
  <p:tag name="MH_TYPE" val="NUMBER"/>
  <p:tag name="ID" val="553525"/>
  <p:tag name="MH_ORDER" val="1"/>
</p:tagLst>
</file>

<file path=ppt/tags/tag96.xml><?xml version="1.0" encoding="utf-8"?>
<p:tagLst xmlns:p="http://schemas.openxmlformats.org/presentationml/2006/main">
  <p:tag name="MH" val="20190416135204"/>
  <p:tag name="MH_LIBRARY" val="CONTENTS"/>
  <p:tag name="MH_TYPE" val="ENTRY"/>
  <p:tag name="ID" val="553525"/>
  <p:tag name="MH_ORDER" val="1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2_自定义设计方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自定义设计方案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自定义设计方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33</Words>
  <Application>WPS 演示</Application>
  <PresentationFormat>自定义</PresentationFormat>
  <Paragraphs>350</Paragraphs>
  <Slides>57</Slides>
  <Notes>3</Notes>
  <HiddenSlides>0</HiddenSlides>
  <MMClips>3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57</vt:i4>
      </vt:variant>
    </vt:vector>
  </HeadingPairs>
  <TitlesOfParts>
    <vt:vector size="128" baseType="lpstr">
      <vt:lpstr>Arial</vt:lpstr>
      <vt:lpstr>宋体</vt:lpstr>
      <vt:lpstr>Wingdings</vt:lpstr>
      <vt:lpstr>Calibri</vt:lpstr>
      <vt:lpstr>幼圆</vt:lpstr>
      <vt:lpstr>微软雅黑</vt:lpstr>
      <vt:lpstr>Arial Black</vt:lpstr>
      <vt:lpstr>Arial Narrow</vt:lpstr>
      <vt:lpstr>Times New Roman</vt:lpstr>
      <vt:lpstr>Calibri</vt:lpstr>
      <vt:lpstr>Arial Unicode MS</vt:lpstr>
      <vt:lpstr>黑体</vt:lpstr>
      <vt:lpstr>Comic Sans MS</vt:lpstr>
      <vt:lpstr>Hoefler Text</vt:lpstr>
      <vt:lpstr>Segoe Print</vt:lpstr>
      <vt:lpstr>Cambria Math</vt:lpstr>
      <vt:lpstr>迷你简菱心</vt:lpstr>
      <vt:lpstr>7_Office 主题</vt:lpstr>
      <vt:lpstr>2_自定义设计方案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Paint.Picture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Paint.Pictur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5645</cp:revision>
  <dcterms:created xsi:type="dcterms:W3CDTF">2014-11-27T01:03:00Z</dcterms:created>
  <dcterms:modified xsi:type="dcterms:W3CDTF">2023-11-13T06:2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2C918BA3C82848F5AD804F81A656CC5A</vt:lpwstr>
  </property>
</Properties>
</file>